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A125B1" w14:textId="77777777" w:rsidR="00397D20" w:rsidRDefault="00397D20" w:rsidP="00397D20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533989" w14:paraId="284F71AB" w14:textId="77777777" w:rsidTr="00533989">
        <w:tc>
          <w:tcPr>
            <w:tcW w:w="1126" w:type="dxa"/>
          </w:tcPr>
          <w:p w14:paraId="1B2FBD5C" w14:textId="77777777" w:rsidR="00533989" w:rsidRPr="00660BAC" w:rsidRDefault="00533989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118045E5" w14:textId="77777777" w:rsidR="00533989" w:rsidRDefault="00533989" w:rsidP="00CA5435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01062302" w14:textId="77777777" w:rsidR="00533989" w:rsidRDefault="00533989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6379BBC5" w14:textId="77777777" w:rsidR="00533989" w:rsidRDefault="0053398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0256FAD" w14:textId="77777777" w:rsidR="00533989" w:rsidRDefault="00533989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473A0F7F" w14:textId="77777777" w:rsidR="00533989" w:rsidRDefault="00533989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19715833" w14:textId="77777777" w:rsidR="00533989" w:rsidRDefault="00533989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2C5166EF" w14:textId="77777777" w:rsidR="00533989" w:rsidRDefault="00533989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49E6A076" w14:textId="77777777" w:rsidR="00533989" w:rsidRDefault="00533989" w:rsidP="00CA5435">
            <w:pPr>
              <w:pStyle w:val="Ptabletext"/>
            </w:pPr>
            <w:r>
              <w:t>8</w:t>
            </w:r>
          </w:p>
        </w:tc>
      </w:tr>
      <w:tr w:rsidR="00BC6805" w14:paraId="1725E693" w14:textId="77777777" w:rsidTr="00A54486">
        <w:tc>
          <w:tcPr>
            <w:tcW w:w="1126" w:type="dxa"/>
          </w:tcPr>
          <w:p w14:paraId="0AC8756E" w14:textId="77777777" w:rsidR="00BC6805" w:rsidRPr="00660BAC" w:rsidRDefault="00BC6805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Answer</w:t>
            </w:r>
          </w:p>
        </w:tc>
        <w:tc>
          <w:tcPr>
            <w:tcW w:w="994" w:type="dxa"/>
            <w:vAlign w:val="center"/>
          </w:tcPr>
          <w:p w14:paraId="474DBB4D" w14:textId="565986FE" w:rsidR="00BC6805" w:rsidRDefault="00BC6805" w:rsidP="00CA5435">
            <w:pPr>
              <w:pStyle w:val="Ptabletext"/>
            </w:pPr>
            <w:r>
              <w:t>B</w:t>
            </w:r>
          </w:p>
        </w:tc>
        <w:tc>
          <w:tcPr>
            <w:tcW w:w="996" w:type="dxa"/>
            <w:vAlign w:val="center"/>
          </w:tcPr>
          <w:p w14:paraId="0C17579C" w14:textId="6CEE465B" w:rsidR="00BC6805" w:rsidRDefault="00BC6805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  <w:vAlign w:val="center"/>
          </w:tcPr>
          <w:p w14:paraId="7688BEF4" w14:textId="0DAE633B" w:rsidR="00BC6805" w:rsidRDefault="00BC6805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  <w:vAlign w:val="center"/>
          </w:tcPr>
          <w:p w14:paraId="77129B30" w14:textId="01DD12A7" w:rsidR="00BC6805" w:rsidRDefault="00BC6805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  <w:vAlign w:val="center"/>
          </w:tcPr>
          <w:p w14:paraId="1FD866B8" w14:textId="2B8259A7" w:rsidR="00BC6805" w:rsidRDefault="00BC6805" w:rsidP="00CA5435">
            <w:pPr>
              <w:pStyle w:val="Ptabletext"/>
            </w:pPr>
            <w:r>
              <w:t>C</w:t>
            </w:r>
          </w:p>
        </w:tc>
        <w:tc>
          <w:tcPr>
            <w:tcW w:w="996" w:type="dxa"/>
            <w:vAlign w:val="center"/>
          </w:tcPr>
          <w:p w14:paraId="4BE95212" w14:textId="6155433C" w:rsidR="00BC6805" w:rsidRDefault="00BC6805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  <w:vAlign w:val="center"/>
          </w:tcPr>
          <w:p w14:paraId="50FE6357" w14:textId="0F8025B0" w:rsidR="00BC6805" w:rsidRDefault="00BC6805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  <w:vAlign w:val="center"/>
          </w:tcPr>
          <w:p w14:paraId="4A35E289" w14:textId="25C9D6CC" w:rsidR="00BC6805" w:rsidRDefault="00BC6805" w:rsidP="00CA5435">
            <w:pPr>
              <w:pStyle w:val="Ptabletext"/>
            </w:pPr>
            <w:r>
              <w:t>D</w:t>
            </w:r>
          </w:p>
        </w:tc>
      </w:tr>
    </w:tbl>
    <w:p w14:paraId="240B65BA" w14:textId="77777777" w:rsidR="00397D20" w:rsidRDefault="00397D20" w:rsidP="00397D20">
      <w:pPr>
        <w:pStyle w:val="Ptabletext"/>
      </w:pPr>
    </w:p>
    <w:p w14:paraId="4385C82E" w14:textId="77777777" w:rsidR="00E85370" w:rsidRDefault="00E85370" w:rsidP="00E85370">
      <w:pPr>
        <w:pStyle w:val="Pquestionheadingmc1stafterhead"/>
      </w:pPr>
      <w:r>
        <w:t>Question 1</w:t>
      </w:r>
      <w:r>
        <w:tab/>
        <w:t>[10.3</w:t>
      </w:r>
      <w:r w:rsidRPr="00DF7F34">
        <w:t>]</w:t>
      </w:r>
    </w:p>
    <w:p w14:paraId="4419FE8A" w14:textId="77777777" w:rsidR="00BC6805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B</w:t>
      </w:r>
    </w:p>
    <w:p w14:paraId="3446DAB6" w14:textId="77777777" w:rsidR="00BC6805" w:rsidRDefault="00BC6805" w:rsidP="00BC6805">
      <w:pPr>
        <w:pStyle w:val="Pquestiontextmainstem"/>
      </w:pPr>
      <w:r>
        <w:t>There is no overlap with hearts and clubs</w:t>
      </w:r>
      <w:r w:rsidRPr="00265783">
        <w:t xml:space="preserve"> </w:t>
      </w:r>
      <w:r w:rsidRPr="00265783">
        <w:sym w:font="Symbol" w:char="F05C"/>
      </w:r>
      <w:r w:rsidRPr="00265783">
        <w:t xml:space="preserve"> mutually exclusive.</w:t>
      </w:r>
    </w:p>
    <w:p w14:paraId="31ABFBD1" w14:textId="77777777" w:rsidR="00181C07" w:rsidRDefault="00181C07" w:rsidP="00181C07">
      <w:pPr>
        <w:pStyle w:val="Pquestionheadingmc"/>
      </w:pPr>
      <w:r>
        <w:t>Question 2</w:t>
      </w:r>
      <w:r>
        <w:tab/>
        <w:t>[10.5</w:t>
      </w:r>
      <w:r w:rsidRPr="00DF7F34">
        <w:t>]</w:t>
      </w:r>
    </w:p>
    <w:p w14:paraId="614CFEDF" w14:textId="4786BCB6" w:rsidR="00181C07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C</w:t>
      </w:r>
    </w:p>
    <w:p w14:paraId="4570AADD" w14:textId="77777777" w:rsidR="00BC6805" w:rsidRPr="00265783" w:rsidRDefault="00BC6805" w:rsidP="00BC6805">
      <w:pPr>
        <w:pStyle w:val="Pquestiontextmainstem"/>
      </w:pPr>
      <w:r w:rsidRPr="00C97309">
        <w:t xml:space="preserve">The previous spins have no impact on the third spin, so the probability is just </w:t>
      </w:r>
      <w:r w:rsidRPr="00F17E33">
        <w:rPr>
          <w:position w:val="-24"/>
        </w:rPr>
        <w:object w:dxaOrig="240" w:dyaOrig="620" w14:anchorId="4D620B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4pt" o:ole="">
            <v:imagedata r:id="rId8" o:title=""/>
          </v:shape>
          <o:OLEObject Type="Embed" ProgID="Equation.3" ShapeID="_x0000_i1025" DrawAspect="Content" ObjectID="_1538910489" r:id="rId9"/>
        </w:object>
      </w:r>
      <w:r w:rsidRPr="00C97309">
        <w:t>.</w:t>
      </w:r>
    </w:p>
    <w:p w14:paraId="60C69A4C" w14:textId="4484B32C" w:rsidR="00E85370" w:rsidRDefault="00181C07" w:rsidP="00BC6805">
      <w:pPr>
        <w:pStyle w:val="Pquestionheadingmc"/>
      </w:pPr>
      <w:r>
        <w:t>Question 3</w:t>
      </w:r>
      <w:r w:rsidR="00E85370">
        <w:tab/>
        <w:t>[10.1</w:t>
      </w:r>
      <w:r w:rsidR="00E85370" w:rsidRPr="00DF7F34">
        <w:t>]</w:t>
      </w:r>
    </w:p>
    <w:p w14:paraId="110C484A" w14:textId="51567A4C" w:rsidR="00397D20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B</w:t>
      </w:r>
    </w:p>
    <w:p w14:paraId="1F3DF1B0" w14:textId="225374CB" w:rsidR="00397D20" w:rsidRDefault="00381D82" w:rsidP="00BC6805">
      <w:pPr>
        <w:pStyle w:val="Pquestiontextmainstem"/>
      </w:pPr>
      <w:r>
        <w:t>There are 30</w:t>
      </w:r>
      <w:r w:rsidR="00FC2988">
        <w:t xml:space="preserve"> prizes in total </w:t>
      </w:r>
      <w:r>
        <w:t>with 18 (8 + 10</w:t>
      </w:r>
      <w:r w:rsidR="00397D20" w:rsidRPr="00265783">
        <w:t xml:space="preserve">) </w:t>
      </w:r>
      <w:r w:rsidR="00FC2988">
        <w:t>movie tickets</w:t>
      </w:r>
      <w:r w:rsidR="00FD31BC">
        <w:t xml:space="preserve">: </w:t>
      </w:r>
      <w:r w:rsidRPr="00660BAC">
        <w:rPr>
          <w:position w:val="-24"/>
        </w:rPr>
        <w:object w:dxaOrig="700" w:dyaOrig="640" w14:anchorId="4D379600">
          <v:shape id="_x0000_i1026" type="#_x0000_t75" style="width:33.75pt;height:31.5pt" o:ole="">
            <v:imagedata r:id="rId10" o:title=""/>
          </v:shape>
          <o:OLEObject Type="Embed" ProgID="Equation.DSMT4" ShapeID="_x0000_i1026" DrawAspect="Content" ObjectID="_1538910490" r:id="rId11"/>
        </w:object>
      </w:r>
    </w:p>
    <w:p w14:paraId="108C3E92" w14:textId="229CA7E2" w:rsidR="00E85370" w:rsidRDefault="00181C07" w:rsidP="00E85370">
      <w:pPr>
        <w:pStyle w:val="Pquestionheadingmc"/>
      </w:pPr>
      <w:r>
        <w:t>Question 4</w:t>
      </w:r>
      <w:r w:rsidR="00E85370">
        <w:tab/>
        <w:t>[10.2</w:t>
      </w:r>
      <w:r w:rsidR="00E85370" w:rsidRPr="00DF7F34">
        <w:t>]</w:t>
      </w:r>
    </w:p>
    <w:p w14:paraId="57900A17" w14:textId="4992A230" w:rsidR="00397D20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A</w:t>
      </w:r>
    </w:p>
    <w:p w14:paraId="40F5451B" w14:textId="3F9B75AD" w:rsidR="00BC6805" w:rsidRPr="00C97309" w:rsidRDefault="00FC39A0" w:rsidP="00BC6805">
      <w:r>
        <w:rPr>
          <w:noProof/>
        </w:rPr>
        <w:drawing>
          <wp:inline distT="0" distB="0" distL="0" distR="0" wp14:anchorId="141DC1D0" wp14:editId="7A7BBBA1">
            <wp:extent cx="2111828" cy="1369981"/>
            <wp:effectExtent l="0" t="0" r="3175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15148" cy="137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54769" w14:textId="74EEAE63" w:rsidR="00207281" w:rsidRDefault="00BC6805" w:rsidP="00BC6805">
      <w:pPr>
        <w:pStyle w:val="Pquestiontextmainstem"/>
      </w:pPr>
      <w:r w:rsidRPr="00C97309">
        <w:t>8 + 9 = 17, so t</w:t>
      </w:r>
      <w:r w:rsidR="00207281">
        <w:t>he overlap (intersection) is 7:</w:t>
      </w:r>
      <w:r w:rsidR="00207281" w:rsidRPr="00207281">
        <w:rPr>
          <w:position w:val="-24"/>
        </w:rPr>
        <w:t xml:space="preserve"> </w:t>
      </w:r>
      <w:r w:rsidR="00207281" w:rsidRPr="00660BAC">
        <w:rPr>
          <w:position w:val="-24"/>
        </w:rPr>
        <w:object w:dxaOrig="340" w:dyaOrig="640" w14:anchorId="461F51C3">
          <v:shape id="_x0000_i1027" type="#_x0000_t75" style="width:16.9pt;height:31.5pt" o:ole="">
            <v:imagedata r:id="rId13" o:title=""/>
          </v:shape>
          <o:OLEObject Type="Embed" ProgID="Equation.DSMT4" ShapeID="_x0000_i1027" DrawAspect="Content" ObjectID="_1538910491" r:id="rId14"/>
        </w:object>
      </w:r>
    </w:p>
    <w:p w14:paraId="0EBBBDCE" w14:textId="77777777" w:rsidR="00181C07" w:rsidRDefault="00181C07" w:rsidP="00181C07">
      <w:pPr>
        <w:pStyle w:val="Pquestionheadingmc"/>
      </w:pPr>
      <w:r>
        <w:t>Question 5</w:t>
      </w:r>
      <w:r>
        <w:tab/>
        <w:t>[10.5</w:t>
      </w:r>
      <w:r w:rsidRPr="00DF7F34">
        <w:t>]</w:t>
      </w:r>
    </w:p>
    <w:p w14:paraId="1D64F376" w14:textId="77777777" w:rsidR="00BC6805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C</w:t>
      </w:r>
    </w:p>
    <w:p w14:paraId="44DCAFC9" w14:textId="77777777" w:rsidR="00BC6805" w:rsidRPr="00265783" w:rsidRDefault="00BC6805" w:rsidP="00BC6805">
      <w:pPr>
        <w:pStyle w:val="Pquestiontextmainstem"/>
      </w:pPr>
      <w:r w:rsidRPr="00C97309">
        <w:t>The first card not being a heart means we still have 13 hearts in the 51 cards.</w:t>
      </w:r>
    </w:p>
    <w:p w14:paraId="61A515F8" w14:textId="6267E9F2" w:rsidR="00E85370" w:rsidRDefault="00181C07" w:rsidP="00E85370">
      <w:pPr>
        <w:pStyle w:val="Pquestionheadingmc"/>
      </w:pPr>
      <w:r>
        <w:t>Question 6</w:t>
      </w:r>
      <w:r w:rsidR="00E85370">
        <w:tab/>
        <w:t>[10.3</w:t>
      </w:r>
      <w:r w:rsidR="00E85370" w:rsidRPr="00DF7F34">
        <w:t>]</w:t>
      </w:r>
    </w:p>
    <w:p w14:paraId="44B66582" w14:textId="77777777" w:rsidR="00BC6805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C</w:t>
      </w:r>
    </w:p>
    <w:p w14:paraId="2461179A" w14:textId="77777777" w:rsidR="00BC6805" w:rsidRPr="00265783" w:rsidRDefault="00BC6805" w:rsidP="00BC6805">
      <w:pPr>
        <w:pStyle w:val="Pquestiontextmainstem"/>
      </w:pPr>
      <w:r w:rsidRPr="00265783">
        <w:t>Pr(</w:t>
      </w:r>
      <w:r>
        <w:t>2 or club</w:t>
      </w:r>
      <w:r w:rsidRPr="00265783">
        <w:t xml:space="preserve">) = </w:t>
      </w:r>
      <w:r w:rsidRPr="00B2113A">
        <w:rPr>
          <w:position w:val="-24"/>
        </w:rPr>
        <w:object w:dxaOrig="980" w:dyaOrig="620" w14:anchorId="7F34730D">
          <v:shape id="_x0000_i1028" type="#_x0000_t75" style="width:48.4pt;height:30.4pt" o:ole="">
            <v:imagedata r:id="rId15" o:title=""/>
          </v:shape>
          <o:OLEObject Type="Embed" ProgID="Equation.3" ShapeID="_x0000_i1028" DrawAspect="Content" ObjectID="_1538910492" r:id="rId16"/>
        </w:object>
      </w:r>
      <w:r>
        <w:t xml:space="preserve"> = </w:t>
      </w:r>
      <w:r w:rsidRPr="00B2113A">
        <w:rPr>
          <w:position w:val="-24"/>
        </w:rPr>
        <w:object w:dxaOrig="340" w:dyaOrig="620" w14:anchorId="1A2EB13C">
          <v:shape id="_x0000_i1029" type="#_x0000_t75" style="width:16.9pt;height:30.4pt" o:ole="">
            <v:imagedata r:id="rId17" o:title=""/>
          </v:shape>
          <o:OLEObject Type="Embed" ProgID="Equation.3" ShapeID="_x0000_i1029" DrawAspect="Content" ObjectID="_1538910493" r:id="rId18"/>
        </w:object>
      </w:r>
      <w:r>
        <w:rPr>
          <w:position w:val="-22"/>
        </w:rPr>
        <w:t xml:space="preserve"> </w:t>
      </w:r>
      <w:r>
        <w:t xml:space="preserve">= </w:t>
      </w:r>
      <w:r w:rsidRPr="00B2113A">
        <w:rPr>
          <w:position w:val="-24"/>
        </w:rPr>
        <w:object w:dxaOrig="320" w:dyaOrig="620" w14:anchorId="0C5219DA">
          <v:shape id="_x0000_i1030" type="#_x0000_t75" style="width:15.75pt;height:30.4pt" o:ole="">
            <v:imagedata r:id="rId19" o:title=""/>
          </v:shape>
          <o:OLEObject Type="Embed" ProgID="Equation.3" ShapeID="_x0000_i1030" DrawAspect="Content" ObjectID="_1538910494" r:id="rId20"/>
        </w:object>
      </w:r>
    </w:p>
    <w:p w14:paraId="224A8FB3" w14:textId="7432C273" w:rsidR="00E85370" w:rsidRDefault="00181C07" w:rsidP="00D02474">
      <w:pPr>
        <w:pStyle w:val="Pquestionheadingmc"/>
      </w:pPr>
      <w:r>
        <w:lastRenderedPageBreak/>
        <w:t>Question 7</w:t>
      </w:r>
      <w:r w:rsidR="00E85370">
        <w:tab/>
        <w:t>[10.5</w:t>
      </w:r>
      <w:r w:rsidR="00E85370" w:rsidRPr="00DF7F34">
        <w:t>]</w:t>
      </w:r>
    </w:p>
    <w:p w14:paraId="7738463E" w14:textId="77777777" w:rsidR="00BC6805" w:rsidRPr="00193CEC" w:rsidRDefault="00BC6805" w:rsidP="00D02474">
      <w:pPr>
        <w:pStyle w:val="Pquestiontextmainstem"/>
        <w:keepNext/>
        <w:rPr>
          <w:rStyle w:val="Cquestionpartlabelbold"/>
        </w:rPr>
      </w:pPr>
      <w:r w:rsidRPr="00193CEC">
        <w:rPr>
          <w:rStyle w:val="Cquestionpartlabelbold"/>
        </w:rPr>
        <w:t>D</w:t>
      </w:r>
    </w:p>
    <w:p w14:paraId="44EBBB20" w14:textId="77777777" w:rsidR="00BC6805" w:rsidRDefault="00BC6805" w:rsidP="00D02474">
      <w:pPr>
        <w:pStyle w:val="Pquestiontextmainstem"/>
        <w:keepNext/>
      </w:pPr>
      <w:r>
        <w:t>18 of the 36 outcomes give an odd total.</w:t>
      </w:r>
    </w:p>
    <w:p w14:paraId="37E00549" w14:textId="2ECF330C" w:rsidR="00BC6805" w:rsidRDefault="00BC6805" w:rsidP="00D02474">
      <w:pPr>
        <w:pStyle w:val="Pquestiontextmainstem"/>
        <w:keepNext/>
      </w:pPr>
      <w:r>
        <w:t>Odd totals involving 3:</w:t>
      </w:r>
      <w:r w:rsidR="00FD31BC">
        <w:t xml:space="preserve"> </w:t>
      </w:r>
      <w:r>
        <w:t>(2, 3), (4, 3), (6, 3), (3, 2), (3, 4), (3, 6).</w:t>
      </w:r>
    </w:p>
    <w:p w14:paraId="2837979D" w14:textId="77777777" w:rsidR="00BC6805" w:rsidRPr="00260A59" w:rsidRDefault="00BC6805" w:rsidP="00BC6805">
      <w:pPr>
        <w:pStyle w:val="Pquestiontextmainstem"/>
      </w:pPr>
      <w:r>
        <w:t xml:space="preserve">Pr(3 given odd total) = </w:t>
      </w:r>
      <w:r w:rsidRPr="00940807">
        <w:rPr>
          <w:position w:val="-24"/>
        </w:rPr>
        <w:object w:dxaOrig="320" w:dyaOrig="620" w14:anchorId="1C00F9CF">
          <v:shape id="_x0000_i1031" type="#_x0000_t75" style="width:15.75pt;height:30.4pt" o:ole="">
            <v:imagedata r:id="rId21" o:title=""/>
          </v:shape>
          <o:OLEObject Type="Embed" ProgID="Equation.3" ShapeID="_x0000_i1031" DrawAspect="Content" ObjectID="_1538910495" r:id="rId22"/>
        </w:object>
      </w:r>
      <w:r>
        <w:t xml:space="preserve"> = </w:t>
      </w:r>
      <w:r w:rsidRPr="00940807">
        <w:rPr>
          <w:position w:val="-24"/>
        </w:rPr>
        <w:object w:dxaOrig="220" w:dyaOrig="620" w14:anchorId="6C7C4A38">
          <v:shape id="_x0000_i1032" type="#_x0000_t75" style="width:11.25pt;height:30.4pt" o:ole="">
            <v:imagedata r:id="rId23" o:title=""/>
          </v:shape>
          <o:OLEObject Type="Embed" ProgID="Equation.3" ShapeID="_x0000_i1032" DrawAspect="Content" ObjectID="_1538910496" r:id="rId24"/>
        </w:object>
      </w:r>
      <w:r>
        <w:t>.</w:t>
      </w:r>
    </w:p>
    <w:p w14:paraId="03DE291A" w14:textId="65464D07" w:rsidR="00E85370" w:rsidRDefault="00181C07" w:rsidP="00E85370">
      <w:pPr>
        <w:pStyle w:val="Pquestionheadingmc"/>
      </w:pPr>
      <w:r>
        <w:t>Question 8</w:t>
      </w:r>
      <w:r w:rsidR="00E85370">
        <w:tab/>
        <w:t>[10.4</w:t>
      </w:r>
      <w:r w:rsidR="00E85370" w:rsidRPr="00DF7F34">
        <w:t>]</w:t>
      </w:r>
    </w:p>
    <w:p w14:paraId="488F7A55" w14:textId="77777777" w:rsidR="00BC6805" w:rsidRPr="00193CEC" w:rsidRDefault="00BC6805" w:rsidP="00BC6805">
      <w:pPr>
        <w:pStyle w:val="Pquestiontextmainstem"/>
        <w:rPr>
          <w:rStyle w:val="Cquestionpartlabelbold"/>
        </w:rPr>
      </w:pPr>
      <w:r w:rsidRPr="00193CEC">
        <w:rPr>
          <w:rStyle w:val="Cquestionpartlabelbold"/>
        </w:rPr>
        <w:t>D</w:t>
      </w:r>
    </w:p>
    <w:p w14:paraId="4354F83A" w14:textId="4AC43518" w:rsidR="00BC6805" w:rsidRPr="00260A59" w:rsidRDefault="00BC6805" w:rsidP="00BC6805">
      <w:pPr>
        <w:pStyle w:val="Pquestiontextmainstem"/>
      </w:pPr>
      <w:r w:rsidRPr="00C97309">
        <w:t>One tail</w:t>
      </w:r>
      <w:r w:rsidR="00D02474">
        <w:t>s</w:t>
      </w:r>
      <w:r w:rsidRPr="00C97309">
        <w:t xml:space="preserve"> is obtained by HT or TH; both of these have probability 0.6 </w:t>
      </w:r>
      <w:r w:rsidRPr="00C97309">
        <w:sym w:font="Symbol" w:char="F0B4"/>
      </w:r>
      <w:r w:rsidRPr="00C97309">
        <w:t xml:space="preserve"> 0.4 = 0.24, and two tails by TT with a probability of 0.4 </w:t>
      </w:r>
      <w:r w:rsidRPr="00C97309">
        <w:sym w:font="Symbol" w:char="F0B4"/>
      </w:r>
      <w:r w:rsidRPr="00C97309">
        <w:t xml:space="preserve"> 0.4 = 0.16, so the answer is 0.24 + 0.24 + 0.16 = 0.64.</w:t>
      </w:r>
    </w:p>
    <w:p w14:paraId="06763C09" w14:textId="2D88A194" w:rsidR="00397D20" w:rsidRDefault="00533989" w:rsidP="00397D20">
      <w:pPr>
        <w:pStyle w:val="Psectionresults"/>
      </w:pPr>
      <w:r>
        <w:t>Multiple-choice total marks:  8</w:t>
      </w:r>
    </w:p>
    <w:p w14:paraId="00E9CF62" w14:textId="77777777" w:rsidR="00397D20" w:rsidRDefault="00397D20" w:rsidP="00397D20">
      <w:pPr>
        <w:pStyle w:val="Psectionheading"/>
      </w:pPr>
      <w:r w:rsidRPr="00F16CD2">
        <w:t>Short answer section</w:t>
      </w:r>
    </w:p>
    <w:p w14:paraId="44B0BDE5" w14:textId="07222232" w:rsidR="009B5AFD" w:rsidRDefault="009B5AFD" w:rsidP="009B5AFD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0935E5">
        <w:rPr>
          <w:rStyle w:val="Cmarkslabel"/>
        </w:rPr>
        <w:t>2</w:t>
      </w:r>
      <w:r w:rsidR="000935E5" w:rsidRPr="00DF7F34">
        <w:rPr>
          <w:rStyle w:val="Cmarkslabel"/>
        </w:rPr>
        <w:t xml:space="preserve"> marks</w:t>
      </w:r>
      <w:r w:rsidR="000935E5">
        <w:tab/>
        <w:t>[10.2]</w:t>
      </w:r>
      <w:r>
        <w:tab/>
      </w:r>
    </w:p>
    <w:p w14:paraId="79638CED" w14:textId="77777777" w:rsidR="00BC6805" w:rsidRPr="00C97309" w:rsidRDefault="00BC6805" w:rsidP="00BC6805">
      <w:pPr>
        <w:pStyle w:val="Pquestiontextpartsa"/>
      </w:pPr>
      <w:r w:rsidRPr="00C97309">
        <w:rPr>
          <w:b/>
        </w:rPr>
        <w:t>(a)</w:t>
      </w:r>
      <w:r w:rsidRPr="00C97309">
        <w:tab/>
        <w:t xml:space="preserve">Two events that cannot occur at the same time are said to be </w:t>
      </w:r>
      <w:r w:rsidRPr="00C97309">
        <w:rPr>
          <w:i/>
        </w:rPr>
        <w:t>mutually exclusive</w:t>
      </w:r>
      <w:r w:rsidRPr="00C97309">
        <w:t>.</w:t>
      </w:r>
    </w:p>
    <w:p w14:paraId="7B225E93" w14:textId="77777777" w:rsidR="00BC6805" w:rsidRPr="00C97309" w:rsidRDefault="00BC6805" w:rsidP="00BC6805">
      <w:pPr>
        <w:pStyle w:val="Pquestiontextpartsa"/>
      </w:pPr>
      <w:r w:rsidRPr="00C97309">
        <w:rPr>
          <w:b/>
        </w:rPr>
        <w:t>(b)</w:t>
      </w:r>
      <w:r w:rsidRPr="00C97309">
        <w:tab/>
        <w:t xml:space="preserve">A </w:t>
      </w:r>
      <w:r w:rsidRPr="00C97309">
        <w:rPr>
          <w:i/>
        </w:rPr>
        <w:t>Venn diagram</w:t>
      </w:r>
      <w:r w:rsidRPr="00C97309">
        <w:t xml:space="preserve"> consists of a rectangle with one or more circles inside it where the rectangle represents the universal set.</w:t>
      </w:r>
    </w:p>
    <w:p w14:paraId="20E3C8BD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64D76250" w14:textId="77777777" w:rsidR="00D518DE" w:rsidRPr="00C97309" w:rsidRDefault="00D518DE" w:rsidP="00D518DE">
      <w:pPr>
        <w:pStyle w:val="Pquestiontextmainstem"/>
      </w:pPr>
      <w:r w:rsidRPr="00C97309">
        <w:t xml:space="preserve">A conditional statement is one where </w:t>
      </w:r>
      <w:r>
        <w:t xml:space="preserve">you </w:t>
      </w:r>
      <w:r w:rsidRPr="00C97309">
        <w:t xml:space="preserve">are given additional information about what has occurred. As an example, </w:t>
      </w:r>
      <w:r>
        <w:t>you</w:t>
      </w:r>
      <w:r w:rsidRPr="00C97309">
        <w:t xml:space="preserve"> might draw two cards, without replacement, from a normal pack of 52 cards and know that the first card is a club. </w:t>
      </w:r>
      <w:r>
        <w:t>You</w:t>
      </w:r>
      <w:r w:rsidRPr="00C97309">
        <w:t xml:space="preserve"> can then find the probability of the second card being a club, based on this prior knowledge.</w:t>
      </w:r>
    </w:p>
    <w:p w14:paraId="47F268A4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21F1C1EE" w14:textId="52BDFD90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BC6805" w:rsidRPr="003262C0" w14:paraId="7B872570" w14:textId="77777777" w:rsidTr="00CA5435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52A991A4" w14:textId="77777777" w:rsidR="00BC6805" w:rsidRPr="008A627B" w:rsidRDefault="00BC6805" w:rsidP="00CA5435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4E4513AC" w14:textId="07A888D8" w:rsidR="00BC6805" w:rsidRPr="008A627B" w:rsidRDefault="00BC6805" w:rsidP="00CA5435">
            <w:pPr>
              <w:pStyle w:val="Ptabletext"/>
              <w:rPr>
                <w:rStyle w:val="Cquestionpartlabelbold"/>
              </w:rPr>
            </w:pPr>
            <w:r>
              <w:rPr>
                <w:b/>
              </w:rPr>
              <w:t>basketball</w:t>
            </w:r>
          </w:p>
        </w:tc>
        <w:tc>
          <w:tcPr>
            <w:tcW w:w="1644" w:type="dxa"/>
            <w:shd w:val="clear" w:color="auto" w:fill="auto"/>
          </w:tcPr>
          <w:p w14:paraId="4B10982F" w14:textId="67967E4A" w:rsidR="00BC6805" w:rsidRPr="008A627B" w:rsidRDefault="00BC6805" w:rsidP="00CA5435">
            <w:pPr>
              <w:pStyle w:val="Ptabletext"/>
              <w:rPr>
                <w:rStyle w:val="Cquestionpartlabelbold"/>
              </w:rPr>
            </w:pPr>
            <w:r w:rsidRPr="006D529F">
              <w:rPr>
                <w:b/>
              </w:rPr>
              <w:t xml:space="preserve">not </w:t>
            </w:r>
            <w:r>
              <w:rPr>
                <w:b/>
              </w:rPr>
              <w:t>basketball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56AB0FBA" w14:textId="77777777" w:rsidR="00BC6805" w:rsidRPr="008A627B" w:rsidRDefault="00BC6805" w:rsidP="00CA5435">
            <w:pPr>
              <w:pStyle w:val="Ptabletext"/>
              <w:rPr>
                <w:rStyle w:val="Cquestionpartlabelbold"/>
              </w:rPr>
            </w:pPr>
          </w:p>
        </w:tc>
      </w:tr>
      <w:tr w:rsidR="00BC6805" w:rsidRPr="00265783" w14:paraId="0CA1301E" w14:textId="77777777" w:rsidTr="00CA5435">
        <w:tc>
          <w:tcPr>
            <w:tcW w:w="1644" w:type="dxa"/>
            <w:shd w:val="clear" w:color="auto" w:fill="auto"/>
          </w:tcPr>
          <w:p w14:paraId="0AB435D9" w14:textId="1377C317" w:rsidR="00BC6805" w:rsidRPr="008A627B" w:rsidRDefault="00BC6805" w:rsidP="00CA5435">
            <w:pPr>
              <w:pStyle w:val="Ptabletext"/>
              <w:rPr>
                <w:rStyle w:val="Cquestionpartlabelbold"/>
              </w:rPr>
            </w:pPr>
            <w:r>
              <w:rPr>
                <w:b/>
              </w:rPr>
              <w:t>hockey</w:t>
            </w:r>
          </w:p>
        </w:tc>
        <w:tc>
          <w:tcPr>
            <w:tcW w:w="1644" w:type="dxa"/>
            <w:shd w:val="clear" w:color="auto" w:fill="auto"/>
          </w:tcPr>
          <w:p w14:paraId="3E82788F" w14:textId="7483F38A" w:rsidR="00BC6805" w:rsidRPr="00265783" w:rsidRDefault="00BC6805" w:rsidP="00CA5435">
            <w:pPr>
              <w:pStyle w:val="Ptabletext"/>
            </w:pPr>
            <w:r>
              <w:t>0.1</w:t>
            </w:r>
          </w:p>
        </w:tc>
        <w:tc>
          <w:tcPr>
            <w:tcW w:w="1644" w:type="dxa"/>
            <w:shd w:val="clear" w:color="auto" w:fill="auto"/>
          </w:tcPr>
          <w:p w14:paraId="2E57DEAA" w14:textId="0522D917" w:rsidR="00BC6805" w:rsidRPr="00265783" w:rsidRDefault="00BC6805" w:rsidP="00CA5435">
            <w:pPr>
              <w:pStyle w:val="Ptabletext"/>
            </w:pPr>
            <w:r>
              <w:t>0.4</w:t>
            </w:r>
          </w:p>
        </w:tc>
        <w:tc>
          <w:tcPr>
            <w:tcW w:w="1644" w:type="dxa"/>
            <w:shd w:val="clear" w:color="auto" w:fill="auto"/>
          </w:tcPr>
          <w:p w14:paraId="7C05FBFE" w14:textId="24EF06D2" w:rsidR="00BC6805" w:rsidRPr="00265783" w:rsidRDefault="00BC6805" w:rsidP="00CA5435">
            <w:pPr>
              <w:pStyle w:val="Ptabletext"/>
            </w:pPr>
            <w:r>
              <w:t>0.5</w:t>
            </w:r>
          </w:p>
        </w:tc>
      </w:tr>
      <w:tr w:rsidR="00BC6805" w:rsidRPr="00265783" w14:paraId="2B8B6BDF" w14:textId="77777777" w:rsidTr="00CA5435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1EBFB7A8" w14:textId="00E57A5D" w:rsidR="00BC6805" w:rsidRPr="008A627B" w:rsidRDefault="00BC6805" w:rsidP="00CA5435">
            <w:pPr>
              <w:pStyle w:val="Ptabletext"/>
              <w:rPr>
                <w:rStyle w:val="Cquestionpartlabelbold"/>
              </w:rPr>
            </w:pPr>
            <w:r w:rsidRPr="006D529F">
              <w:rPr>
                <w:b/>
              </w:rPr>
              <w:t xml:space="preserve">not </w:t>
            </w:r>
            <w:r>
              <w:rPr>
                <w:b/>
              </w:rPr>
              <w:t>hockey</w:t>
            </w:r>
          </w:p>
        </w:tc>
        <w:tc>
          <w:tcPr>
            <w:tcW w:w="1644" w:type="dxa"/>
            <w:shd w:val="clear" w:color="auto" w:fill="auto"/>
          </w:tcPr>
          <w:p w14:paraId="3BF569D2" w14:textId="7E93ED9D" w:rsidR="00BC6805" w:rsidRPr="00265783" w:rsidRDefault="00BC6805" w:rsidP="00CA5435">
            <w:pPr>
              <w:pStyle w:val="Ptabletext"/>
            </w:pPr>
            <w:r>
              <w:t>0.3</w:t>
            </w:r>
          </w:p>
        </w:tc>
        <w:tc>
          <w:tcPr>
            <w:tcW w:w="1644" w:type="dxa"/>
            <w:shd w:val="clear" w:color="auto" w:fill="auto"/>
          </w:tcPr>
          <w:p w14:paraId="50E96332" w14:textId="0C0FAA35" w:rsidR="00BC6805" w:rsidRPr="00265783" w:rsidRDefault="00BC6805" w:rsidP="00CA5435">
            <w:pPr>
              <w:pStyle w:val="Ptabletext"/>
            </w:pPr>
            <w:r>
              <w:t>0.2</w:t>
            </w:r>
          </w:p>
        </w:tc>
        <w:tc>
          <w:tcPr>
            <w:tcW w:w="1644" w:type="dxa"/>
            <w:shd w:val="clear" w:color="auto" w:fill="auto"/>
          </w:tcPr>
          <w:p w14:paraId="248F6110" w14:textId="5001702C" w:rsidR="00BC6805" w:rsidRPr="00265783" w:rsidRDefault="00BC6805" w:rsidP="00CA5435">
            <w:pPr>
              <w:pStyle w:val="Ptabletext"/>
            </w:pPr>
            <w:r>
              <w:t>0.5</w:t>
            </w:r>
          </w:p>
        </w:tc>
      </w:tr>
      <w:tr w:rsidR="00BC6805" w:rsidRPr="00265783" w14:paraId="64107491" w14:textId="77777777" w:rsidTr="00CA5435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1EB60150" w14:textId="77777777" w:rsidR="00BC6805" w:rsidRPr="003262C0" w:rsidRDefault="00BC6805" w:rsidP="00CA5435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475D0F7C" w14:textId="6239154F" w:rsidR="00BC6805" w:rsidRPr="00265783" w:rsidRDefault="00BC6805" w:rsidP="00CA5435">
            <w:pPr>
              <w:pStyle w:val="Ptabletext"/>
            </w:pPr>
            <w:r>
              <w:t>0.4</w:t>
            </w:r>
          </w:p>
        </w:tc>
        <w:tc>
          <w:tcPr>
            <w:tcW w:w="1644" w:type="dxa"/>
            <w:shd w:val="clear" w:color="auto" w:fill="auto"/>
          </w:tcPr>
          <w:p w14:paraId="5827F571" w14:textId="42F362EC" w:rsidR="00BC6805" w:rsidRPr="00265783" w:rsidRDefault="00BC6805" w:rsidP="00CA5435">
            <w:pPr>
              <w:pStyle w:val="Ptabletext"/>
            </w:pPr>
            <w:r>
              <w:t>0.6</w:t>
            </w:r>
          </w:p>
        </w:tc>
        <w:tc>
          <w:tcPr>
            <w:tcW w:w="1644" w:type="dxa"/>
            <w:shd w:val="clear" w:color="auto" w:fill="auto"/>
          </w:tcPr>
          <w:p w14:paraId="0FFFD163" w14:textId="0E26CECE" w:rsidR="00BC6805" w:rsidRPr="00265783" w:rsidRDefault="00BC6805" w:rsidP="00CA5435">
            <w:pPr>
              <w:pStyle w:val="Ptabletext"/>
            </w:pPr>
            <w:r w:rsidRPr="006D529F">
              <w:t>1</w:t>
            </w:r>
          </w:p>
        </w:tc>
      </w:tr>
    </w:tbl>
    <w:p w14:paraId="43F35983" w14:textId="77777777" w:rsidR="00D02474" w:rsidRDefault="00D02474" w:rsidP="00BC6805">
      <w:pPr>
        <w:pStyle w:val="Pquestiontextpartsai"/>
        <w:rPr>
          <w:b/>
        </w:rPr>
      </w:pPr>
    </w:p>
    <w:p w14:paraId="23906C6A" w14:textId="0243F34B" w:rsidR="00BC6805" w:rsidRPr="006D529F" w:rsidRDefault="00BC6805" w:rsidP="00BC6805">
      <w:pPr>
        <w:pStyle w:val="Pquestiontextpartsai"/>
      </w:pPr>
      <w:r>
        <w:rPr>
          <w:b/>
        </w:rPr>
        <w:t>(b)</w:t>
      </w:r>
      <w:r>
        <w:rPr>
          <w:b/>
        </w:rPr>
        <w:tab/>
      </w:r>
      <w:r w:rsidRPr="006D529F">
        <w:rPr>
          <w:b/>
        </w:rPr>
        <w:t>(i)</w:t>
      </w:r>
      <w:r>
        <w:tab/>
        <w:t>Pr(not basketball and not hockey) = 0.2</w:t>
      </w:r>
    </w:p>
    <w:p w14:paraId="769BF259" w14:textId="3FC57FAD" w:rsidR="00BC6805" w:rsidRPr="006D529F" w:rsidRDefault="00BC6805" w:rsidP="00BC6805">
      <w:pPr>
        <w:pStyle w:val="Pquestiontextpartsi"/>
      </w:pPr>
      <w:r w:rsidRPr="006D529F">
        <w:rPr>
          <w:b/>
        </w:rPr>
        <w:t>(ii)</w:t>
      </w:r>
      <w:r>
        <w:tab/>
        <w:t>Pr(not hockey) = 0.5</w:t>
      </w:r>
    </w:p>
    <w:p w14:paraId="534CCA22" w14:textId="77777777" w:rsidR="00D02474" w:rsidRDefault="00D02474">
      <w:pPr>
        <w:rPr>
          <w:rFonts w:asciiTheme="minorHAnsi" w:hAnsiTheme="minorHAnsi"/>
          <w:b/>
        </w:rPr>
      </w:pPr>
      <w:r>
        <w:br w:type="page"/>
      </w:r>
    </w:p>
    <w:p w14:paraId="6A576FB9" w14:textId="4BA6694F" w:rsidR="00397D20" w:rsidRPr="00F518B7" w:rsidRDefault="009B5AFD" w:rsidP="00F518B7">
      <w:pPr>
        <w:pStyle w:val="Pquestionheadingsx"/>
        <w:rPr>
          <w:rStyle w:val="Cquestionpartlabelbold"/>
          <w:b/>
        </w:rPr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10.1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84"/>
      </w:tblGrid>
      <w:tr w:rsidR="00DE37F4" w14:paraId="53831BF5" w14:textId="77777777" w:rsidTr="00D02474">
        <w:trPr>
          <w:cantSplit/>
        </w:trPr>
        <w:tc>
          <w:tcPr>
            <w:tcW w:w="4899" w:type="dxa"/>
          </w:tcPr>
          <w:p w14:paraId="0309C30E" w14:textId="77777777" w:rsidR="00D02474" w:rsidRDefault="00DE37F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E50C0D">
              <w:rPr>
                <w:rStyle w:val="Cquestionpartlabelbold"/>
              </w:rPr>
              <w:t>(a)</w:t>
            </w:r>
            <w:r w:rsidRPr="00E50C0D">
              <w:rPr>
                <w:rStyle w:val="Cquestionpartlabelbold"/>
              </w:rPr>
              <w:tab/>
            </w:r>
          </w:p>
          <w:p w14:paraId="1751AA5C" w14:textId="34E4AE93" w:rsidR="00DE37F4" w:rsidRPr="00E50C0D" w:rsidRDefault="00D0247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FC39A0">
              <w:rPr>
                <w:b/>
                <w:noProof/>
              </w:rPr>
              <w:drawing>
                <wp:inline distT="0" distB="0" distL="0" distR="0" wp14:anchorId="618846B4" wp14:editId="2F9DCD6E">
                  <wp:extent cx="1316990" cy="4288790"/>
                  <wp:effectExtent l="0" t="0" r="0" b="0"/>
                  <wp:docPr id="4" name="Picture 4" descr="C:\Users\uhernda\Downloads\PM2e-10-ch-test-exams\_CORRECTED_041016\PM2e_10_EB_11_SB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uhernda\Downloads\PM2e-10-ch-test-exams\_CORRECTED_041016\PM2e_10_EB_11_SB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4288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4" w:type="dxa"/>
          </w:tcPr>
          <w:p w14:paraId="3095760A" w14:textId="1E8124CE" w:rsidR="00BF3E6F" w:rsidRPr="00260A59" w:rsidRDefault="00BF3E6F" w:rsidP="00BF3E6F">
            <w:pPr>
              <w:pStyle w:val="Pquestiontextpartsai"/>
            </w:pPr>
            <w:r w:rsidRPr="00260A59">
              <w:rPr>
                <w:b/>
              </w:rPr>
              <w:t>(b)</w:t>
            </w:r>
            <w:r>
              <w:tab/>
            </w:r>
            <w:r>
              <w:rPr>
                <w:b/>
              </w:rPr>
              <w:t>(i)</w:t>
            </w:r>
            <w:r w:rsidRPr="00260A59">
              <w:rPr>
                <w:b/>
              </w:rPr>
              <w:tab/>
            </w:r>
            <w:r>
              <w:t xml:space="preserve">Pr(YY) = </w:t>
            </w:r>
            <w:r w:rsidRPr="000A78F3">
              <w:rPr>
                <w:position w:val="-24"/>
              </w:rPr>
              <w:object w:dxaOrig="360" w:dyaOrig="620" w14:anchorId="19396A6B">
                <v:shape id="_x0000_i1033" type="#_x0000_t75" style="width:18pt;height:30.4pt" o:ole="">
                  <v:imagedata r:id="rId27" o:title=""/>
                </v:shape>
                <o:OLEObject Type="Embed" ProgID="Equation.3" ShapeID="_x0000_i1033" DrawAspect="Content" ObjectID="_1538910497" r:id="rId28"/>
              </w:object>
            </w:r>
          </w:p>
          <w:p w14:paraId="70DE2AE2" w14:textId="6D73E67C" w:rsidR="00BF3E6F" w:rsidRDefault="00BF3E6F" w:rsidP="00BF3E6F">
            <w:pPr>
              <w:pStyle w:val="Pquestiontextpartsi"/>
              <w:rPr>
                <w:position w:val="-22"/>
              </w:rPr>
            </w:pPr>
            <w:r w:rsidRPr="00260A59">
              <w:rPr>
                <w:b/>
              </w:rPr>
              <w:t>(</w:t>
            </w:r>
            <w:r>
              <w:rPr>
                <w:b/>
              </w:rPr>
              <w:t>ii</w:t>
            </w:r>
            <w:r w:rsidRPr="00260A59">
              <w:rPr>
                <w:b/>
              </w:rPr>
              <w:t>)</w:t>
            </w:r>
            <w:r w:rsidRPr="00260A59">
              <w:tab/>
            </w:r>
            <w:r w:rsidR="00FD31BC">
              <w:t>Pr(same colour)</w:t>
            </w:r>
            <w:r w:rsidR="00FD31BC">
              <w:br/>
            </w:r>
            <w:r>
              <w:t xml:space="preserve">= </w:t>
            </w:r>
            <w:r w:rsidRPr="000A78F3">
              <w:rPr>
                <w:position w:val="-24"/>
              </w:rPr>
              <w:object w:dxaOrig="360" w:dyaOrig="620" w14:anchorId="4AB43F3F">
                <v:shape id="_x0000_i1034" type="#_x0000_t75" style="width:18pt;height:30.4pt" o:ole="">
                  <v:imagedata r:id="rId29" o:title=""/>
                </v:shape>
                <o:OLEObject Type="Embed" ProgID="Equation.3" ShapeID="_x0000_i1034" DrawAspect="Content" ObjectID="_1538910498" r:id="rId30"/>
              </w:object>
            </w:r>
            <w:r>
              <w:t xml:space="preserve">= </w:t>
            </w:r>
            <w:r w:rsidRPr="0051501D">
              <w:rPr>
                <w:position w:val="-24"/>
              </w:rPr>
              <w:object w:dxaOrig="220" w:dyaOrig="620" w14:anchorId="7FEB2C73">
                <v:shape id="_x0000_i1035" type="#_x0000_t75" style="width:11.25pt;height:30.4pt" o:ole="">
                  <v:imagedata r:id="rId31" o:title=""/>
                </v:shape>
                <o:OLEObject Type="Embed" ProgID="Equation.3" ShapeID="_x0000_i1035" DrawAspect="Content" ObjectID="_1538910499" r:id="rId32"/>
              </w:object>
            </w:r>
          </w:p>
          <w:p w14:paraId="1620045C" w14:textId="77777777" w:rsidR="00BF3E6F" w:rsidRDefault="00BF3E6F" w:rsidP="00BF3E6F">
            <w:pPr>
              <w:pStyle w:val="Pquestiontextpartsi"/>
            </w:pPr>
            <w:r w:rsidRPr="00260A59">
              <w:rPr>
                <w:b/>
              </w:rPr>
              <w:t>(</w:t>
            </w:r>
            <w:r>
              <w:rPr>
                <w:b/>
              </w:rPr>
              <w:t>iii</w:t>
            </w:r>
            <w:r w:rsidRPr="00260A59">
              <w:rPr>
                <w:b/>
              </w:rPr>
              <w:t>)</w:t>
            </w:r>
            <w:r>
              <w:t xml:space="preserve"> Pr(RO or OR) = </w:t>
            </w:r>
            <w:r w:rsidRPr="000A78F3">
              <w:rPr>
                <w:position w:val="-24"/>
              </w:rPr>
              <w:object w:dxaOrig="360" w:dyaOrig="620" w14:anchorId="7C152C70">
                <v:shape id="_x0000_i1036" type="#_x0000_t75" style="width:18pt;height:30.4pt" o:ole="">
                  <v:imagedata r:id="rId33" o:title=""/>
                </v:shape>
                <o:OLEObject Type="Embed" ProgID="Equation.3" ShapeID="_x0000_i1036" DrawAspect="Content" ObjectID="_1538910500" r:id="rId34"/>
              </w:object>
            </w:r>
            <w:r>
              <w:t xml:space="preserve"> </w:t>
            </w:r>
          </w:p>
          <w:p w14:paraId="6553F265" w14:textId="47853A02" w:rsidR="00BF3E6F" w:rsidRPr="00260A59" w:rsidRDefault="00BF3E6F" w:rsidP="00BF3E6F">
            <w:pPr>
              <w:pStyle w:val="Pquestiontextpartsi"/>
            </w:pPr>
            <w:r w:rsidRPr="00260A59">
              <w:rPr>
                <w:b/>
              </w:rPr>
              <w:t>(</w:t>
            </w:r>
            <w:r>
              <w:rPr>
                <w:b/>
              </w:rPr>
              <w:t>iv</w:t>
            </w:r>
            <w:r w:rsidRPr="00260A59">
              <w:rPr>
                <w:b/>
              </w:rPr>
              <w:t>)</w:t>
            </w:r>
            <w:r w:rsidRPr="00260A59">
              <w:tab/>
            </w:r>
            <w:r>
              <w:t>Pr(different col</w:t>
            </w:r>
            <w:r w:rsidR="00FD31BC">
              <w:t>ours)</w:t>
            </w:r>
            <w:r w:rsidR="00FD31BC">
              <w:br/>
              <w:t>= 1 – Pr(same colour)</w:t>
            </w:r>
            <w:r w:rsidR="00FD31BC">
              <w:br/>
            </w:r>
            <w:r>
              <w:t xml:space="preserve">= 1 – </w:t>
            </w:r>
            <w:r w:rsidRPr="0051501D">
              <w:rPr>
                <w:position w:val="-24"/>
              </w:rPr>
              <w:object w:dxaOrig="220" w:dyaOrig="620" w14:anchorId="5356BDD8">
                <v:shape id="_x0000_i1037" type="#_x0000_t75" style="width:11.25pt;height:30.4pt" o:ole="">
                  <v:imagedata r:id="rId35" o:title=""/>
                </v:shape>
                <o:OLEObject Type="Embed" ProgID="Equation.3" ShapeID="_x0000_i1037" DrawAspect="Content" ObjectID="_1538910501" r:id="rId36"/>
              </w:object>
            </w:r>
            <w:r>
              <w:t xml:space="preserve"> = </w:t>
            </w:r>
            <w:r w:rsidRPr="000A78F3">
              <w:rPr>
                <w:position w:val="-24"/>
              </w:rPr>
              <w:object w:dxaOrig="240" w:dyaOrig="620" w14:anchorId="41BDFCBB">
                <v:shape id="_x0000_i1038" type="#_x0000_t75" style="width:11.25pt;height:30.4pt" o:ole="">
                  <v:imagedata r:id="rId37" o:title=""/>
                </v:shape>
                <o:OLEObject Type="Embed" ProgID="Equation.3" ShapeID="_x0000_i1038" DrawAspect="Content" ObjectID="_1538910502" r:id="rId38"/>
              </w:object>
            </w:r>
          </w:p>
          <w:p w14:paraId="33014A10" w14:textId="77777777" w:rsidR="00DE37F4" w:rsidRDefault="00DE37F4" w:rsidP="00BF3E6F">
            <w:pPr>
              <w:pStyle w:val="Pquestiontextpartsi"/>
              <w:rPr>
                <w:rStyle w:val="Cquestionpartlabelbold"/>
              </w:rPr>
            </w:pPr>
          </w:p>
        </w:tc>
      </w:tr>
    </w:tbl>
    <w:p w14:paraId="0B23F6B8" w14:textId="77777777" w:rsidR="00181C07" w:rsidRDefault="00181C07" w:rsidP="00FD31BC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1D7D8099" w14:textId="42CBCE53" w:rsidR="0045738F" w:rsidRPr="00F63600" w:rsidRDefault="0045738F" w:rsidP="0045738F">
      <w:pPr>
        <w:pStyle w:val="Pquestiontextpartsa"/>
      </w:pPr>
      <w:r w:rsidRPr="00260A59">
        <w:rPr>
          <w:b/>
        </w:rPr>
        <w:t>(a)</w:t>
      </w:r>
      <w:r w:rsidR="00CA3831" w:rsidRPr="00260A59">
        <w:tab/>
      </w:r>
      <w:r w:rsidRPr="00F63600">
        <w:rPr>
          <w:i/>
        </w:rPr>
        <w:t>n</w:t>
      </w:r>
      <w:r>
        <w:t>(m</w:t>
      </w:r>
      <w:r w:rsidRPr="00F63600">
        <w:t xml:space="preserve">ultiples of </w:t>
      </w:r>
      <w:r>
        <w:t>3</w:t>
      </w:r>
      <w:r w:rsidRPr="00F63600">
        <w:t xml:space="preserve"> or </w:t>
      </w:r>
      <w:r>
        <w:t>7) = 13 + 5 – 1 = 17</w:t>
      </w:r>
      <w:r>
        <w:br/>
      </w:r>
      <w:r w:rsidRPr="00F63600">
        <w:t>Pr</w:t>
      </w:r>
      <w:r>
        <w:t>(m</w:t>
      </w:r>
      <w:r w:rsidRPr="00F63600">
        <w:t xml:space="preserve">ultiple of </w:t>
      </w:r>
      <w:r>
        <w:t>3</w:t>
      </w:r>
      <w:r w:rsidRPr="00F63600">
        <w:t xml:space="preserve"> or </w:t>
      </w:r>
      <w:r>
        <w:t xml:space="preserve">7) = </w:t>
      </w:r>
      <w:r w:rsidRPr="000A78F3">
        <w:rPr>
          <w:position w:val="-24"/>
        </w:rPr>
        <w:object w:dxaOrig="360" w:dyaOrig="620" w14:anchorId="63922840">
          <v:shape id="_x0000_i1039" type="#_x0000_t75" style="width:18pt;height:30.4pt" o:ole="">
            <v:imagedata r:id="rId39" o:title=""/>
          </v:shape>
          <o:OLEObject Type="Embed" ProgID="Equation.3" ShapeID="_x0000_i1039" DrawAspect="Content" ObjectID="_1538910503" r:id="rId40"/>
        </w:object>
      </w:r>
    </w:p>
    <w:p w14:paraId="102F4B47" w14:textId="1CBDD76F" w:rsidR="0045738F" w:rsidRPr="00F63600" w:rsidRDefault="0045738F" w:rsidP="0045738F">
      <w:pPr>
        <w:pStyle w:val="Pquestiontextpartsa"/>
      </w:pPr>
      <w:r w:rsidRPr="00260A59">
        <w:rPr>
          <w:b/>
        </w:rPr>
        <w:t>(b)</w:t>
      </w:r>
      <w:r w:rsidRPr="00260A59">
        <w:rPr>
          <w:b/>
        </w:rPr>
        <w:tab/>
      </w:r>
      <w:r w:rsidRPr="008F5474">
        <w:t xml:space="preserve">Factors of </w:t>
      </w:r>
      <w:r>
        <w:t>8</w:t>
      </w:r>
      <w:r w:rsidRPr="008F5474">
        <w:t xml:space="preserve"> or </w:t>
      </w:r>
      <w:r>
        <w:t>20: 1, 2, 4, 5, 8, 10, 20</w:t>
      </w:r>
      <w:r>
        <w:br/>
      </w:r>
      <w:r w:rsidRPr="00F63600">
        <w:t>Pr</w:t>
      </w:r>
      <w:r>
        <w:t>(factor</w:t>
      </w:r>
      <w:r w:rsidRPr="00F63600">
        <w:t xml:space="preserve"> of </w:t>
      </w:r>
      <w:r>
        <w:t>8</w:t>
      </w:r>
      <w:r w:rsidRPr="00F63600">
        <w:t xml:space="preserve"> or </w:t>
      </w:r>
      <w:r>
        <w:t xml:space="preserve">20) = </w:t>
      </w:r>
      <w:r w:rsidRPr="000A78F3">
        <w:rPr>
          <w:position w:val="-24"/>
        </w:rPr>
        <w:object w:dxaOrig="360" w:dyaOrig="620" w14:anchorId="791EF903">
          <v:shape id="_x0000_i1040" type="#_x0000_t75" style="width:18pt;height:30.4pt" o:ole="">
            <v:imagedata r:id="rId41" o:title=""/>
          </v:shape>
          <o:OLEObject Type="Embed" ProgID="Equation.3" ShapeID="_x0000_i1040" DrawAspect="Content" ObjectID="_1538910504" r:id="rId42"/>
        </w:object>
      </w:r>
    </w:p>
    <w:p w14:paraId="01947D5C" w14:textId="66B2239D" w:rsidR="0045738F" w:rsidRDefault="0045738F" w:rsidP="0045738F">
      <w:pPr>
        <w:pStyle w:val="Pquestiontextpartsa"/>
      </w:pPr>
      <w:r>
        <w:rPr>
          <w:b/>
        </w:rPr>
        <w:t>(c</w:t>
      </w:r>
      <w:r w:rsidRPr="00260A59">
        <w:rPr>
          <w:b/>
        </w:rPr>
        <w:t>)</w:t>
      </w:r>
      <w:r w:rsidR="00CA3831" w:rsidRPr="00260A59">
        <w:tab/>
      </w:r>
      <w:r w:rsidRPr="00F63600">
        <w:rPr>
          <w:i/>
        </w:rPr>
        <w:t>n</w:t>
      </w:r>
      <w:r>
        <w:t>(odd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>
        <w:t>18) = 20 + 3 [i.e. 2, 6 and 18] = 23</w:t>
      </w:r>
      <w:r>
        <w:br/>
      </w:r>
      <w:r w:rsidRPr="00F63600">
        <w:t>Pr</w:t>
      </w:r>
      <w:r>
        <w:t>(odd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>
        <w:t xml:space="preserve">18) = </w:t>
      </w:r>
      <w:r w:rsidRPr="000A78F3">
        <w:rPr>
          <w:position w:val="-24"/>
        </w:rPr>
        <w:object w:dxaOrig="360" w:dyaOrig="620" w14:anchorId="3443D928">
          <v:shape id="_x0000_i1041" type="#_x0000_t75" style="width:18pt;height:30.4pt" o:ole="">
            <v:imagedata r:id="rId43" o:title=""/>
          </v:shape>
          <o:OLEObject Type="Embed" ProgID="Equation.3" ShapeID="_x0000_i1041" DrawAspect="Content" ObjectID="_1538910505" r:id="rId44"/>
        </w:object>
      </w:r>
    </w:p>
    <w:p w14:paraId="21421B4B" w14:textId="024B099A" w:rsidR="0045738F" w:rsidRPr="00260A59" w:rsidRDefault="0045738F" w:rsidP="0045738F">
      <w:pPr>
        <w:pStyle w:val="Pquestiontextpartsa"/>
      </w:pPr>
      <w:r>
        <w:rPr>
          <w:b/>
        </w:rPr>
        <w:t>(d</w:t>
      </w:r>
      <w:r w:rsidRPr="00260A59">
        <w:rPr>
          <w:b/>
        </w:rPr>
        <w:t>)</w:t>
      </w:r>
      <w:r w:rsidR="00CA3831" w:rsidRPr="00260A59">
        <w:tab/>
      </w:r>
      <w:r w:rsidRPr="00F63600">
        <w:t>Pr</w:t>
      </w:r>
      <w:r>
        <w:t>(neither a m</w:t>
      </w:r>
      <w:r w:rsidRPr="00F63600">
        <w:t xml:space="preserve">ultiple of </w:t>
      </w:r>
      <w:r>
        <w:t>3</w:t>
      </w:r>
      <w:r w:rsidRPr="00F63600">
        <w:t xml:space="preserve"> </w:t>
      </w:r>
      <w:r>
        <w:t>n</w:t>
      </w:r>
      <w:r w:rsidRPr="00F63600">
        <w:t xml:space="preserve">or </w:t>
      </w:r>
      <w:r>
        <w:t>7</w:t>
      </w:r>
      <w:r w:rsidR="00FD31BC">
        <w:t>)</w:t>
      </w:r>
      <w:r w:rsidR="00FD31BC">
        <w:br/>
      </w:r>
      <w:r>
        <w:t xml:space="preserve">= 1 – </w:t>
      </w:r>
      <w:r w:rsidRPr="00F63600">
        <w:t>Pr</w:t>
      </w:r>
      <w:r>
        <w:t>(m</w:t>
      </w:r>
      <w:r w:rsidRPr="00F63600">
        <w:t xml:space="preserve">ultiple of </w:t>
      </w:r>
      <w:r>
        <w:t>3</w:t>
      </w:r>
      <w:r w:rsidRPr="00F63600">
        <w:t xml:space="preserve"> or </w:t>
      </w:r>
      <w:r>
        <w:t>7)</w:t>
      </w:r>
      <w:r>
        <w:br/>
      </w:r>
      <w:r>
        <w:rPr>
          <w:b/>
        </w:rPr>
        <w:t xml:space="preserve">= </w:t>
      </w:r>
      <w:r>
        <w:t xml:space="preserve">1 – </w:t>
      </w:r>
      <w:r w:rsidRPr="000A78F3">
        <w:rPr>
          <w:position w:val="-24"/>
        </w:rPr>
        <w:object w:dxaOrig="360" w:dyaOrig="620" w14:anchorId="29EEB11E">
          <v:shape id="_x0000_i1042" type="#_x0000_t75" style="width:18pt;height:30.4pt" o:ole="">
            <v:imagedata r:id="rId45" o:title=""/>
          </v:shape>
          <o:OLEObject Type="Embed" ProgID="Equation.3" ShapeID="_x0000_i1042" DrawAspect="Content" ObjectID="_1538910506" r:id="rId46"/>
        </w:object>
      </w:r>
      <w:r>
        <w:br/>
      </w:r>
      <w:r>
        <w:rPr>
          <w:b/>
        </w:rPr>
        <w:t xml:space="preserve">= </w:t>
      </w:r>
      <w:r w:rsidRPr="000A78F3">
        <w:rPr>
          <w:position w:val="-24"/>
        </w:rPr>
        <w:object w:dxaOrig="360" w:dyaOrig="620" w14:anchorId="450DA0B8">
          <v:shape id="_x0000_i1043" type="#_x0000_t75" style="width:18pt;height:30.4pt" o:ole="">
            <v:imagedata r:id="rId47" o:title=""/>
          </v:shape>
          <o:OLEObject Type="Embed" ProgID="Equation.3" ShapeID="_x0000_i1043" DrawAspect="Content" ObjectID="_1538910507" r:id="rId48"/>
        </w:object>
      </w:r>
    </w:p>
    <w:p w14:paraId="0F914301" w14:textId="21EDADB3" w:rsidR="009B5AFD" w:rsidRDefault="009B5AFD" w:rsidP="009B5AFD">
      <w:pPr>
        <w:pStyle w:val="Pquestionheadingsx"/>
      </w:pPr>
      <w:r w:rsidRPr="00DF7F34">
        <w:lastRenderedPageBreak/>
        <w:t xml:space="preserve">Question </w:t>
      </w:r>
      <w:r w:rsidR="00181C07"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4403"/>
      </w:tblGrid>
      <w:tr w:rsidR="00DE37F4" w14:paraId="5668FDB8" w14:textId="5F53C224" w:rsidTr="00F518B7">
        <w:trPr>
          <w:cantSplit/>
        </w:trPr>
        <w:tc>
          <w:tcPr>
            <w:tcW w:w="5211" w:type="dxa"/>
          </w:tcPr>
          <w:p w14:paraId="2486AE84" w14:textId="77777777" w:rsidR="00E50C0D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E50C0D">
              <w:rPr>
                <w:rStyle w:val="Cquestionpartlabelbold"/>
              </w:rPr>
              <w:t>(a)</w:t>
            </w:r>
            <w:r w:rsidRPr="00E50C0D">
              <w:rPr>
                <w:rStyle w:val="Cquestionpartlabelbold"/>
              </w:rPr>
              <w:tab/>
            </w:r>
          </w:p>
          <w:p w14:paraId="3D5EF115" w14:textId="69BDC44A" w:rsidR="00DE37F4" w:rsidRPr="00E50C0D" w:rsidRDefault="00D0247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0935E5">
              <w:rPr>
                <w:b/>
                <w:noProof/>
              </w:rPr>
              <w:drawing>
                <wp:inline distT="0" distB="0" distL="0" distR="0" wp14:anchorId="7558A1C1" wp14:editId="6EE8CAF5">
                  <wp:extent cx="2557462" cy="2467962"/>
                  <wp:effectExtent l="0" t="0" r="0" b="8890"/>
                  <wp:docPr id="5" name="Picture 5" descr="C:\Users\uhernda\Downloads\PM2e-10-ch-test-exams\_CORRECTED_041016\PM2e_10_EB_11_S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C:\Users\uhernda\Downloads\PM2e-10-ch-test-exams\_CORRECTED_041016\PM2e_10_EB_11_S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0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6104" cy="2476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3" w:type="dxa"/>
          </w:tcPr>
          <w:p w14:paraId="3E24EDA3" w14:textId="30203296" w:rsidR="00CA3831" w:rsidRPr="00C97309" w:rsidRDefault="00CA3831" w:rsidP="00D02474">
            <w:pPr>
              <w:pStyle w:val="Pquestiontextpartsai"/>
            </w:pPr>
            <w:r w:rsidRPr="00C97309">
              <w:rPr>
                <w:b/>
              </w:rPr>
              <w:t>(b)</w:t>
            </w:r>
            <w:r w:rsidRPr="00C97309">
              <w:rPr>
                <w:b/>
              </w:rPr>
              <w:tab/>
              <w:t>(i)</w:t>
            </w:r>
            <w:r w:rsidRPr="00260A59">
              <w:tab/>
            </w:r>
            <w:r>
              <w:t xml:space="preserve">Pr(HHH) = </w:t>
            </w:r>
            <w:r w:rsidRPr="00C97309">
              <w:rPr>
                <w:position w:val="-22"/>
              </w:rPr>
              <w:object w:dxaOrig="1480" w:dyaOrig="580" w14:anchorId="7695133C">
                <v:shape id="_x0000_i1044" type="#_x0000_t75" style="width:74.25pt;height:30.4pt" o:ole="">
                  <v:imagedata r:id="rId51" o:title=""/>
                </v:shape>
                <o:OLEObject Type="Embed" ProgID="Equation.3" ShapeID="_x0000_i1044" DrawAspect="Content" ObjectID="_1538910508" r:id="rId52"/>
              </w:object>
            </w:r>
          </w:p>
          <w:p w14:paraId="29BD4DA0" w14:textId="7D911367" w:rsidR="00CA3831" w:rsidRPr="00C97309" w:rsidRDefault="00CA3831" w:rsidP="00CA3831">
            <w:pPr>
              <w:pStyle w:val="Pquestiontextpartsi"/>
            </w:pPr>
            <w:r w:rsidRPr="00C97309">
              <w:rPr>
                <w:b/>
              </w:rPr>
              <w:t>(ii)</w:t>
            </w:r>
            <w:r w:rsidRPr="00260A59">
              <w:tab/>
            </w:r>
            <w:r>
              <w:t xml:space="preserve">Pr(TTH) = </w:t>
            </w:r>
            <w:r w:rsidR="006D12B8" w:rsidRPr="006D12B8">
              <w:rPr>
                <w:position w:val="-24"/>
              </w:rPr>
              <w:object w:dxaOrig="1480" w:dyaOrig="640" w14:anchorId="500FE107">
                <v:shape id="_x0000_i1045" type="#_x0000_t75" style="width:74.25pt;height:31.5pt" o:ole="">
                  <v:imagedata r:id="rId53" o:title=""/>
                </v:shape>
                <o:OLEObject Type="Embed" ProgID="Equation.DSMT4" ShapeID="_x0000_i1045" DrawAspect="Content" ObjectID="_1538910509" r:id="rId54"/>
              </w:object>
            </w:r>
          </w:p>
          <w:p w14:paraId="5E57AA92" w14:textId="23568F4D" w:rsidR="00CA3831" w:rsidRDefault="00CA3831" w:rsidP="00CA3831">
            <w:pPr>
              <w:pStyle w:val="Pquestiontextpartsi"/>
            </w:pPr>
            <w:r w:rsidRPr="00C97309">
              <w:rPr>
                <w:b/>
              </w:rPr>
              <w:t>(iii)</w:t>
            </w:r>
            <w:r w:rsidRPr="00260A59">
              <w:tab/>
            </w:r>
            <w:r w:rsidRPr="00345CEE">
              <w:t xml:space="preserve">Pr(two </w:t>
            </w:r>
            <w:r w:rsidR="006D12B8">
              <w:t xml:space="preserve">tails and </w:t>
            </w:r>
            <w:r w:rsidR="00D02474">
              <w:t xml:space="preserve">one </w:t>
            </w:r>
            <w:r w:rsidR="006D12B8">
              <w:t>head</w:t>
            </w:r>
            <w:r w:rsidR="00D02474">
              <w:t>s</w:t>
            </w:r>
            <w:r w:rsidR="006D12B8">
              <w:t>)</w:t>
            </w:r>
            <w:r w:rsidR="006D12B8">
              <w:br/>
            </w:r>
            <w:r w:rsidRPr="00345CEE">
              <w:t>= Pr(HTT, THT, TTH)</w:t>
            </w:r>
          </w:p>
          <w:p w14:paraId="64378CC3" w14:textId="77777777" w:rsidR="00CA3831" w:rsidRDefault="00CA3831" w:rsidP="00CA3831">
            <w:pPr>
              <w:pStyle w:val="Pquestiontextpartsi"/>
            </w:pPr>
            <w:r>
              <w:tab/>
              <w:t xml:space="preserve"> = Pr(HTT) + Pr(THT) + Pr(TTH)</w:t>
            </w:r>
          </w:p>
          <w:p w14:paraId="421FF9FE" w14:textId="77777777" w:rsidR="00CA3831" w:rsidRDefault="00CA3831" w:rsidP="00CA3831">
            <w:pPr>
              <w:pStyle w:val="Pquestiontextpartsi"/>
            </w:pPr>
            <w:r>
              <w:tab/>
              <w:t xml:space="preserve"> = </w:t>
            </w:r>
            <w:r w:rsidRPr="00345CEE">
              <w:rPr>
                <w:position w:val="-24"/>
              </w:rPr>
              <w:object w:dxaOrig="1680" w:dyaOrig="640" w14:anchorId="0C38A9AE">
                <v:shape id="_x0000_i1046" type="#_x0000_t75" style="width:83.25pt;height:31.5pt" o:ole="">
                  <v:imagedata r:id="rId55" o:title=""/>
                </v:shape>
                <o:OLEObject Type="Embed" ProgID="Equation.DSMT4" ShapeID="_x0000_i1046" DrawAspect="Content" ObjectID="_1538910510" r:id="rId56"/>
              </w:object>
            </w:r>
          </w:p>
          <w:p w14:paraId="5FC6675A" w14:textId="77777777" w:rsidR="00CA3831" w:rsidRPr="00C97309" w:rsidRDefault="00CA3831" w:rsidP="00CA3831">
            <w:pPr>
              <w:pStyle w:val="Pquestiontextpartsi"/>
            </w:pPr>
            <w:r>
              <w:tab/>
              <w:t xml:space="preserve"> = </w:t>
            </w:r>
            <w:r w:rsidRPr="00D45E89">
              <w:rPr>
                <w:position w:val="-24"/>
              </w:rPr>
              <w:object w:dxaOrig="440" w:dyaOrig="640" w14:anchorId="74D22D68">
                <v:shape id="_x0000_i1047" type="#_x0000_t75" style="width:21.4pt;height:31.5pt" o:ole="">
                  <v:imagedata r:id="rId57" o:title=""/>
                </v:shape>
                <o:OLEObject Type="Embed" ProgID="Equation.DSMT4" ShapeID="_x0000_i1047" DrawAspect="Content" ObjectID="_1538910511" r:id="rId58"/>
              </w:object>
            </w:r>
          </w:p>
          <w:p w14:paraId="2B4BD398" w14:textId="68BEB0E4" w:rsidR="00DE37F4" w:rsidRPr="00EE2A13" w:rsidRDefault="00DE37F4" w:rsidP="00EE2A13">
            <w:pPr>
              <w:pStyle w:val="Pquestiontextpartsi"/>
              <w:rPr>
                <w:rStyle w:val="Cquestionpartlabelbold"/>
                <w:b w:val="0"/>
              </w:rPr>
            </w:pPr>
          </w:p>
        </w:tc>
      </w:tr>
    </w:tbl>
    <w:p w14:paraId="1E1FC6E3" w14:textId="77777777" w:rsidR="00EE2A13" w:rsidRPr="007D4E3E" w:rsidRDefault="00EE2A13" w:rsidP="00EE2A13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EE2A13" w14:paraId="4F1AC30B" w14:textId="77777777" w:rsidTr="00D02474">
        <w:trPr>
          <w:cantSplit/>
        </w:trPr>
        <w:tc>
          <w:tcPr>
            <w:tcW w:w="4807" w:type="dxa"/>
          </w:tcPr>
          <w:p w14:paraId="12ACF479" w14:textId="77777777" w:rsidR="00EE2A13" w:rsidRPr="00E50C0D" w:rsidRDefault="00EE2A13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E50C0D">
              <w:rPr>
                <w:rStyle w:val="Cquestionpartlabelbold"/>
              </w:rPr>
              <w:t>(a)</w:t>
            </w:r>
          </w:p>
          <w:p w14:paraId="54B4639E" w14:textId="73BF1E39" w:rsidR="00EE2A13" w:rsidRPr="00CA3831" w:rsidRDefault="00D02474" w:rsidP="004471E4">
            <w:pPr>
              <w:pStyle w:val="Pquestiontextpartsa"/>
              <w:ind w:left="0" w:firstLine="0"/>
              <w:rPr>
                <w:rStyle w:val="Cquestionpartlabelbold"/>
                <w:highlight w:val="red"/>
              </w:rPr>
            </w:pPr>
            <w:r>
              <w:rPr>
                <w:rStyle w:val="Cquestionpartlabelbold"/>
              </w:rPr>
              <w:tab/>
            </w:r>
            <w:r w:rsidR="00E50C0D">
              <w:rPr>
                <w:noProof/>
              </w:rPr>
              <w:drawing>
                <wp:inline distT="0" distB="0" distL="0" distR="0" wp14:anchorId="67488778" wp14:editId="1CE8912D">
                  <wp:extent cx="2128837" cy="2033627"/>
                  <wp:effectExtent l="0" t="0" r="5080" b="5080"/>
                  <wp:docPr id="280" name="Picture 280" descr="PM10_PR_SSb_11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 descr="PM10_PR_SSb_11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2190" cy="2036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111D8773" w14:textId="77777777" w:rsidR="00CA3831" w:rsidRPr="00C97309" w:rsidRDefault="00CA3831" w:rsidP="00CA3831">
            <w:pPr>
              <w:pStyle w:val="Pquestiontextpartsa"/>
            </w:pPr>
            <w:r w:rsidRPr="00C97309">
              <w:rPr>
                <w:b/>
              </w:rPr>
              <w:t>(b)</w:t>
            </w:r>
            <w:r w:rsidRPr="00C97309">
              <w:tab/>
            </w:r>
            <w:r>
              <w:t xml:space="preserve">Pr(MM) = </w:t>
            </w:r>
            <w:r w:rsidR="00D02474" w:rsidRPr="00D02474">
              <w:rPr>
                <w:position w:val="-22"/>
              </w:rPr>
              <w:object w:dxaOrig="1200" w:dyaOrig="580" w14:anchorId="52CFD30F">
                <v:shape id="_x0000_i1048" type="#_x0000_t75" style="width:59.65pt;height:30.4pt" o:ole="">
                  <v:imagedata r:id="rId60" o:title=""/>
                </v:shape>
                <o:OLEObject Type="Embed" ProgID="Equation.DSMT4" ShapeID="_x0000_i1048" DrawAspect="Content" ObjectID="_1538910512" r:id="rId61"/>
              </w:object>
            </w:r>
          </w:p>
          <w:p w14:paraId="34E20CFC" w14:textId="77777777" w:rsidR="00CA3831" w:rsidRPr="00C97309" w:rsidRDefault="00CA3831" w:rsidP="00CA3831">
            <w:pPr>
              <w:pStyle w:val="Pquestiontextpartsa"/>
            </w:pPr>
            <w:r w:rsidRPr="00C97309">
              <w:rPr>
                <w:b/>
              </w:rPr>
              <w:t>(c)</w:t>
            </w:r>
            <w:r w:rsidRPr="00C97309">
              <w:tab/>
            </w:r>
            <w:r>
              <w:t xml:space="preserve">Pr(different) = </w:t>
            </w:r>
            <w:r w:rsidR="00D02474" w:rsidRPr="00D02474">
              <w:rPr>
                <w:position w:val="-22"/>
              </w:rPr>
              <w:object w:dxaOrig="2180" w:dyaOrig="580" w14:anchorId="09E0D379">
                <v:shape id="_x0000_i1049" type="#_x0000_t75" style="width:109.15pt;height:30.4pt" o:ole="">
                  <v:imagedata r:id="rId62" o:title=""/>
                </v:shape>
                <o:OLEObject Type="Embed" ProgID="Equation.DSMT4" ShapeID="_x0000_i1049" DrawAspect="Content" ObjectID="_1538910513" r:id="rId63"/>
              </w:object>
            </w:r>
          </w:p>
          <w:p w14:paraId="5A677C5C" w14:textId="398AB571" w:rsidR="00EE2A13" w:rsidRPr="00DE37F4" w:rsidRDefault="00EE2A13" w:rsidP="004471E4">
            <w:pPr>
              <w:pStyle w:val="Pquestiontextpartsi"/>
              <w:rPr>
                <w:rStyle w:val="Cquestionpartlabelbold"/>
                <w:b w:val="0"/>
              </w:rPr>
            </w:pPr>
          </w:p>
        </w:tc>
      </w:tr>
    </w:tbl>
    <w:p w14:paraId="5CEB1883" w14:textId="68458A67" w:rsidR="009B5AFD" w:rsidRPr="007D4E3E" w:rsidRDefault="009B5AFD" w:rsidP="009B5AFD">
      <w:pPr>
        <w:pStyle w:val="Pquestionheadingsx"/>
      </w:pPr>
      <w:r w:rsidRPr="00DF7F34">
        <w:t xml:space="preserve">Question </w:t>
      </w:r>
      <w:r w:rsidR="00EE2A13">
        <w:t>1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5810B70A" w14:textId="410CA155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397D20" w:rsidRPr="001C2E4E" w14:paraId="36801AC0" w14:textId="77777777" w:rsidTr="00B170A3">
        <w:tc>
          <w:tcPr>
            <w:tcW w:w="1701" w:type="dxa"/>
            <w:tcBorders>
              <w:top w:val="nil"/>
              <w:left w:val="nil"/>
            </w:tcBorders>
            <w:shd w:val="clear" w:color="auto" w:fill="auto"/>
          </w:tcPr>
          <w:p w14:paraId="144ACE08" w14:textId="77777777" w:rsidR="00397D20" w:rsidRPr="001C2E4E" w:rsidRDefault="00397D20" w:rsidP="00CA5435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14CEC2C1" w14:textId="37776AA6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Student</w:t>
            </w:r>
          </w:p>
        </w:tc>
        <w:tc>
          <w:tcPr>
            <w:tcW w:w="1701" w:type="dxa"/>
            <w:shd w:val="clear" w:color="auto" w:fill="auto"/>
          </w:tcPr>
          <w:p w14:paraId="5B122248" w14:textId="5E921BA9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student</w:t>
            </w:r>
          </w:p>
        </w:tc>
        <w:tc>
          <w:tcPr>
            <w:tcW w:w="1701" w:type="dxa"/>
            <w:tcBorders>
              <w:top w:val="nil"/>
              <w:right w:val="nil"/>
            </w:tcBorders>
            <w:shd w:val="clear" w:color="auto" w:fill="auto"/>
          </w:tcPr>
          <w:p w14:paraId="61B9F886" w14:textId="77777777" w:rsidR="00397D20" w:rsidRPr="001C2E4E" w:rsidRDefault="00397D20" w:rsidP="00CA5435">
            <w:pPr>
              <w:pStyle w:val="Ptabletext"/>
            </w:pPr>
          </w:p>
        </w:tc>
      </w:tr>
      <w:tr w:rsidR="00397D20" w:rsidRPr="00260A59" w14:paraId="5432A4C4" w14:textId="77777777" w:rsidTr="00B170A3">
        <w:tc>
          <w:tcPr>
            <w:tcW w:w="1701" w:type="dxa"/>
            <w:shd w:val="clear" w:color="auto" w:fill="auto"/>
          </w:tcPr>
          <w:p w14:paraId="6B8F0B11" w14:textId="7F4CF4A8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Black belt</w:t>
            </w:r>
          </w:p>
        </w:tc>
        <w:tc>
          <w:tcPr>
            <w:tcW w:w="1701" w:type="dxa"/>
            <w:shd w:val="clear" w:color="auto" w:fill="auto"/>
          </w:tcPr>
          <w:p w14:paraId="69A88AC7" w14:textId="77777777" w:rsidR="00397D20" w:rsidRPr="00260A59" w:rsidRDefault="00397D20" w:rsidP="00CA5435">
            <w:pPr>
              <w:pStyle w:val="Ptabletext"/>
            </w:pPr>
            <w:r w:rsidRPr="00260A59">
              <w:t>8</w:t>
            </w:r>
          </w:p>
        </w:tc>
        <w:tc>
          <w:tcPr>
            <w:tcW w:w="1701" w:type="dxa"/>
            <w:shd w:val="clear" w:color="auto" w:fill="auto"/>
          </w:tcPr>
          <w:p w14:paraId="01E0DB06" w14:textId="77777777" w:rsidR="00397D20" w:rsidRPr="00260A59" w:rsidRDefault="00397D20" w:rsidP="00CA5435">
            <w:pPr>
              <w:pStyle w:val="Ptabletext"/>
            </w:pPr>
            <w:r w:rsidRPr="00260A59">
              <w:t>12</w:t>
            </w:r>
          </w:p>
        </w:tc>
        <w:tc>
          <w:tcPr>
            <w:tcW w:w="1701" w:type="dxa"/>
            <w:shd w:val="clear" w:color="auto" w:fill="auto"/>
          </w:tcPr>
          <w:p w14:paraId="2A3F29C8" w14:textId="77777777" w:rsidR="00397D20" w:rsidRPr="00260A59" w:rsidRDefault="00397D20" w:rsidP="00CA5435">
            <w:pPr>
              <w:pStyle w:val="Ptabletext"/>
            </w:pPr>
            <w:r w:rsidRPr="00260A59">
              <w:t>20</w:t>
            </w:r>
          </w:p>
        </w:tc>
      </w:tr>
      <w:tr w:rsidR="00397D20" w:rsidRPr="00260A59" w14:paraId="45680940" w14:textId="77777777" w:rsidTr="00B170A3"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35E7CC25" w14:textId="08AC98D2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black belt</w:t>
            </w:r>
          </w:p>
        </w:tc>
        <w:tc>
          <w:tcPr>
            <w:tcW w:w="1701" w:type="dxa"/>
            <w:shd w:val="clear" w:color="auto" w:fill="auto"/>
          </w:tcPr>
          <w:p w14:paraId="188F7239" w14:textId="77777777" w:rsidR="00397D20" w:rsidRPr="00260A59" w:rsidRDefault="00397D20" w:rsidP="00CA5435">
            <w:pPr>
              <w:pStyle w:val="Ptabletext"/>
            </w:pPr>
            <w:r w:rsidRPr="00260A59">
              <w:t>24</w:t>
            </w:r>
          </w:p>
        </w:tc>
        <w:tc>
          <w:tcPr>
            <w:tcW w:w="1701" w:type="dxa"/>
            <w:shd w:val="clear" w:color="auto" w:fill="auto"/>
          </w:tcPr>
          <w:p w14:paraId="521DB2D2" w14:textId="77777777" w:rsidR="00397D20" w:rsidRPr="00260A59" w:rsidRDefault="00397D20" w:rsidP="00CA5435">
            <w:pPr>
              <w:pStyle w:val="Ptabletext"/>
            </w:pPr>
            <w:r w:rsidRPr="00260A59">
              <w:t>36</w:t>
            </w:r>
          </w:p>
        </w:tc>
        <w:tc>
          <w:tcPr>
            <w:tcW w:w="1701" w:type="dxa"/>
            <w:shd w:val="clear" w:color="auto" w:fill="auto"/>
          </w:tcPr>
          <w:p w14:paraId="58621261" w14:textId="77777777" w:rsidR="00397D20" w:rsidRPr="00260A59" w:rsidRDefault="00397D20" w:rsidP="00CA5435">
            <w:pPr>
              <w:pStyle w:val="Ptabletext"/>
            </w:pPr>
            <w:r w:rsidRPr="00260A59">
              <w:t>60</w:t>
            </w:r>
          </w:p>
        </w:tc>
      </w:tr>
      <w:tr w:rsidR="00397D20" w:rsidRPr="00260A59" w14:paraId="7E776557" w14:textId="77777777" w:rsidTr="00B170A3">
        <w:tc>
          <w:tcPr>
            <w:tcW w:w="1701" w:type="dxa"/>
            <w:tcBorders>
              <w:left w:val="nil"/>
              <w:bottom w:val="nil"/>
            </w:tcBorders>
            <w:shd w:val="clear" w:color="auto" w:fill="auto"/>
          </w:tcPr>
          <w:p w14:paraId="4337B950" w14:textId="77777777" w:rsidR="00397D20" w:rsidRPr="001C2E4E" w:rsidRDefault="00397D20" w:rsidP="00CA5435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4BCCFC77" w14:textId="77777777" w:rsidR="00397D20" w:rsidRPr="00260A59" w:rsidRDefault="00397D20" w:rsidP="00CA5435">
            <w:pPr>
              <w:pStyle w:val="Ptabletext"/>
            </w:pPr>
            <w:r w:rsidRPr="00260A59">
              <w:t>32</w:t>
            </w:r>
          </w:p>
        </w:tc>
        <w:tc>
          <w:tcPr>
            <w:tcW w:w="1701" w:type="dxa"/>
            <w:shd w:val="clear" w:color="auto" w:fill="auto"/>
          </w:tcPr>
          <w:p w14:paraId="11FE493C" w14:textId="77777777" w:rsidR="00397D20" w:rsidRPr="00260A59" w:rsidRDefault="00397D20" w:rsidP="00CA5435">
            <w:pPr>
              <w:pStyle w:val="Ptabletext"/>
            </w:pPr>
            <w:r w:rsidRPr="00260A59">
              <w:t>48</w:t>
            </w:r>
          </w:p>
        </w:tc>
        <w:tc>
          <w:tcPr>
            <w:tcW w:w="1701" w:type="dxa"/>
            <w:shd w:val="clear" w:color="auto" w:fill="auto"/>
          </w:tcPr>
          <w:p w14:paraId="634C3AC4" w14:textId="77777777" w:rsidR="00397D20" w:rsidRPr="00260A59" w:rsidRDefault="00397D20" w:rsidP="00CA5435">
            <w:pPr>
              <w:pStyle w:val="Ptabletext"/>
            </w:pPr>
            <w:r w:rsidRPr="00260A59">
              <w:t>80</w:t>
            </w:r>
          </w:p>
        </w:tc>
      </w:tr>
    </w:tbl>
    <w:p w14:paraId="35763BF3" w14:textId="77777777" w:rsidR="004F6AD5" w:rsidRDefault="004F6AD5" w:rsidP="00397D20">
      <w:pPr>
        <w:pStyle w:val="Pquestiontextpartsa"/>
        <w:rPr>
          <w:rStyle w:val="Cquestionpartlabelbold"/>
        </w:rPr>
      </w:pPr>
    </w:p>
    <w:p w14:paraId="4577A946" w14:textId="56F3E0FF" w:rsidR="00397D20" w:rsidRPr="00260A59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>
        <w:t>Pr(</w:t>
      </w:r>
      <w:r w:rsidR="00B125B0">
        <w:t>student with a black belt</w:t>
      </w:r>
      <w:r>
        <w:t xml:space="preserve">) = </w:t>
      </w:r>
      <w:r w:rsidR="00CA3831" w:rsidRPr="00C97309">
        <w:rPr>
          <w:position w:val="-22"/>
        </w:rPr>
        <w:object w:dxaOrig="800" w:dyaOrig="580" w14:anchorId="6005BB6B">
          <v:shape id="_x0000_i1050" type="#_x0000_t75" style="width:40.5pt;height:30.4pt" o:ole="">
            <v:imagedata r:id="rId64" o:title=""/>
          </v:shape>
          <o:OLEObject Type="Embed" ProgID="Equation.3" ShapeID="_x0000_i1050" DrawAspect="Content" ObjectID="_1538910514" r:id="rId65"/>
        </w:object>
      </w:r>
    </w:p>
    <w:p w14:paraId="1AA5C736" w14:textId="650B6A68" w:rsidR="00397D20" w:rsidRDefault="00397D20" w:rsidP="00397D20">
      <w:pPr>
        <w:pStyle w:val="Pquestiontextpartsa"/>
      </w:pPr>
      <w:r w:rsidRPr="00DE6E72">
        <w:rPr>
          <w:rStyle w:val="Cquestionpartlabelbold"/>
        </w:rPr>
        <w:t>(c)</w:t>
      </w:r>
      <w:r w:rsidRPr="00260A59">
        <w:tab/>
      </w:r>
      <w:r>
        <w:t>Pr(</w:t>
      </w:r>
      <w:r w:rsidR="00B125B0">
        <w:t>not student and no black belt</w:t>
      </w:r>
      <w:r>
        <w:t xml:space="preserve">) = </w:t>
      </w:r>
      <w:r w:rsidR="00CA3831" w:rsidRPr="00C97309">
        <w:rPr>
          <w:position w:val="-22"/>
        </w:rPr>
        <w:object w:dxaOrig="680" w:dyaOrig="580" w14:anchorId="1363B5DE">
          <v:shape id="_x0000_i1051" type="#_x0000_t75" style="width:33.75pt;height:30.4pt" o:ole="">
            <v:imagedata r:id="rId66" o:title=""/>
          </v:shape>
          <o:OLEObject Type="Embed" ProgID="Equation.3" ShapeID="_x0000_i1051" DrawAspect="Content" ObjectID="_1538910515" r:id="rId67"/>
        </w:object>
      </w:r>
    </w:p>
    <w:p w14:paraId="27235E59" w14:textId="44B0052D" w:rsidR="009B5AFD" w:rsidRDefault="009B5AFD" w:rsidP="009B5AFD">
      <w:pPr>
        <w:pStyle w:val="Pquestionheadingsx"/>
      </w:pPr>
      <w:r w:rsidRPr="00DF7F34">
        <w:lastRenderedPageBreak/>
        <w:t xml:space="preserve">Question </w:t>
      </w:r>
      <w:r w:rsidR="00EE2A13"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, 10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DE37F4" w14:paraId="1218080B" w14:textId="77777777" w:rsidTr="00D02474">
        <w:trPr>
          <w:cantSplit/>
        </w:trPr>
        <w:tc>
          <w:tcPr>
            <w:tcW w:w="4807" w:type="dxa"/>
          </w:tcPr>
          <w:p w14:paraId="1F465CB6" w14:textId="77777777" w:rsidR="00DE37F4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695F73C1" w14:textId="0444FF18" w:rsidR="00DE37F4" w:rsidRDefault="00D0247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0935E5">
              <w:rPr>
                <w:noProof/>
              </w:rPr>
              <w:drawing>
                <wp:inline distT="0" distB="0" distL="0" distR="0" wp14:anchorId="228DF19E" wp14:editId="66F3B549">
                  <wp:extent cx="2318657" cy="1478144"/>
                  <wp:effectExtent l="0" t="0" r="5715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668" cy="1478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15AAC0F9" w14:textId="3BCDE2DE" w:rsidR="00DE37F4" w:rsidRPr="00260A59" w:rsidRDefault="00DE37F4" w:rsidP="00DE37F4">
            <w:pPr>
              <w:pStyle w:val="Pquestiontextpartsai"/>
            </w:pPr>
            <w:r w:rsidRPr="00660BAC">
              <w:rPr>
                <w:rStyle w:val="Cquestionpartlabelbold"/>
              </w:rPr>
              <w:t>(b)</w:t>
            </w:r>
            <w:r w:rsidRPr="00660BAC">
              <w:rPr>
                <w:rStyle w:val="Cquestionpartlabelbold"/>
              </w:rPr>
              <w:tab/>
              <w:t>(i)</w:t>
            </w:r>
            <w:r w:rsidRPr="00660BAC">
              <w:rPr>
                <w:rStyle w:val="Cquestionpartlabelbold"/>
              </w:rPr>
              <w:tab/>
            </w:r>
            <w:r w:rsidRPr="008F5044">
              <w:t>Pr(LW) =</w:t>
            </w:r>
            <w:r>
              <w:t xml:space="preserve"> </w:t>
            </w:r>
            <w:r w:rsidR="00CA3831" w:rsidRPr="00C97309">
              <w:rPr>
                <w:position w:val="-22"/>
              </w:rPr>
              <w:object w:dxaOrig="320" w:dyaOrig="580" w14:anchorId="578F9EDA">
                <v:shape id="_x0000_i1052" type="#_x0000_t75" style="width:15.75pt;height:30.4pt" o:ole="">
                  <v:imagedata r:id="rId69" o:title=""/>
                </v:shape>
                <o:OLEObject Type="Embed" ProgID="Equation.3" ShapeID="_x0000_i1052" DrawAspect="Content" ObjectID="_1538910516" r:id="rId70"/>
              </w:object>
            </w:r>
          </w:p>
          <w:p w14:paraId="52B9C5A8" w14:textId="366E551F" w:rsidR="00DE37F4" w:rsidRPr="00260A59" w:rsidRDefault="00DE37F4" w:rsidP="00DE37F4">
            <w:pPr>
              <w:pStyle w:val="Pquestiontextpartsi"/>
            </w:pPr>
            <w:r w:rsidRPr="00660BAC">
              <w:rPr>
                <w:rStyle w:val="Cquestionpartlabelbold"/>
              </w:rPr>
              <w:t>(ii)</w:t>
            </w:r>
            <w:r>
              <w:tab/>
            </w:r>
            <w:r w:rsidRPr="008F5044">
              <w:t>Pr(L</w:t>
            </w:r>
            <w:r>
              <w:t xml:space="preserve"> given </w:t>
            </w:r>
            <w:r w:rsidRPr="008F5044">
              <w:t>W) =</w:t>
            </w:r>
            <w:r>
              <w:t xml:space="preserve"> </w:t>
            </w:r>
            <w:r w:rsidR="00CA3831" w:rsidRPr="00C97309">
              <w:rPr>
                <w:b/>
                <w:position w:val="-22"/>
              </w:rPr>
              <w:object w:dxaOrig="320" w:dyaOrig="580" w14:anchorId="4D2F9B86">
                <v:shape id="_x0000_i1053" type="#_x0000_t75" style="width:15.75pt;height:30.4pt" o:ole="">
                  <v:imagedata r:id="rId71" o:title=""/>
                </v:shape>
                <o:OLEObject Type="Embed" ProgID="Equation.3" ShapeID="_x0000_i1053" DrawAspect="Content" ObjectID="_1538910517" r:id="rId72"/>
              </w:object>
            </w:r>
          </w:p>
          <w:p w14:paraId="2CD56889" w14:textId="1419D947" w:rsidR="00DE37F4" w:rsidRPr="00DE37F4" w:rsidRDefault="00DE37F4" w:rsidP="00DE37F4">
            <w:pPr>
              <w:pStyle w:val="Pquestiontextpartsi"/>
              <w:rPr>
                <w:rStyle w:val="Cquestionpartlabelbold"/>
                <w:b w:val="0"/>
              </w:rPr>
            </w:pPr>
            <w:r w:rsidRPr="00660BAC">
              <w:rPr>
                <w:rStyle w:val="Cquestionpartlabelbold"/>
              </w:rPr>
              <w:t>(iii)</w:t>
            </w:r>
            <w:r w:rsidRPr="00660BAC">
              <w:rPr>
                <w:rStyle w:val="Cquestionpartlabelbold"/>
              </w:rPr>
              <w:tab/>
            </w:r>
            <w:r w:rsidRPr="008F5044">
              <w:t>Pr(</w:t>
            </w:r>
            <w:r>
              <w:t>W given L</w:t>
            </w:r>
            <w:r w:rsidRPr="008F5044">
              <w:t>) =</w:t>
            </w:r>
            <w:r>
              <w:t xml:space="preserve"> </w:t>
            </w:r>
            <w:r w:rsidR="00CA3831" w:rsidRPr="00C97309">
              <w:rPr>
                <w:position w:val="-22"/>
              </w:rPr>
              <w:object w:dxaOrig="220" w:dyaOrig="580" w14:anchorId="41C3EAF7">
                <v:shape id="_x0000_i1054" type="#_x0000_t75" style="width:11.25pt;height:30.4pt" o:ole="">
                  <v:imagedata r:id="rId73" o:title=""/>
                </v:shape>
                <o:OLEObject Type="Embed" ProgID="Equation.3" ShapeID="_x0000_i1054" DrawAspect="Content" ObjectID="_1538910518" r:id="rId74"/>
              </w:object>
            </w:r>
          </w:p>
        </w:tc>
      </w:tr>
    </w:tbl>
    <w:p w14:paraId="6713FA33" w14:textId="77777777" w:rsidR="00EE2A13" w:rsidRPr="007D4E3E" w:rsidRDefault="00EE2A13" w:rsidP="00EE2A13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56BBEAF5" w14:textId="5148EC53" w:rsidR="00A330E0" w:rsidRPr="00C97309" w:rsidRDefault="00A330E0" w:rsidP="00A330E0">
      <w:pPr>
        <w:pStyle w:val="Pquestiontextpartsa"/>
      </w:pPr>
      <w:r w:rsidRPr="00C97309">
        <w:rPr>
          <w:b/>
        </w:rPr>
        <w:t>(a)</w:t>
      </w:r>
      <w:r w:rsidRPr="00C97309">
        <w:tab/>
        <w:t xml:space="preserve">2 </w:t>
      </w:r>
      <w:r w:rsidRPr="00C97309">
        <w:sym w:font="Symbol" w:char="F0B4"/>
      </w:r>
      <w:r w:rsidRPr="00C97309">
        <w:t xml:space="preserve"> 8 = 16</w:t>
      </w:r>
      <w:r w:rsidR="004F6AD5">
        <w:tab/>
      </w:r>
      <w:r w:rsidR="004F6AD5">
        <w:tab/>
      </w:r>
      <w:r w:rsidR="004F6AD5">
        <w:tab/>
      </w:r>
      <w:r w:rsidRPr="00C97309">
        <w:rPr>
          <w:b/>
        </w:rPr>
        <w:t>(b)</w:t>
      </w:r>
      <w:r w:rsidR="00D02474">
        <w:t xml:space="preserve">  </w:t>
      </w:r>
      <w:r w:rsidRPr="00C97309">
        <w:t xml:space="preserve">12 </w:t>
      </w:r>
      <w:r w:rsidRPr="00C97309">
        <w:sym w:font="Symbol" w:char="F0B4"/>
      </w:r>
      <w:r w:rsidRPr="00C97309">
        <w:t xml:space="preserve"> 2 = 24</w:t>
      </w:r>
    </w:p>
    <w:p w14:paraId="4190A903" w14:textId="5C1997A5" w:rsidR="00A330E0" w:rsidRPr="00C97309" w:rsidRDefault="00A330E0" w:rsidP="00A330E0">
      <w:pPr>
        <w:pStyle w:val="Pquestiontextpartsa"/>
      </w:pPr>
      <w:r w:rsidRPr="00C97309">
        <w:rPr>
          <w:b/>
        </w:rPr>
        <w:t>(c)</w:t>
      </w:r>
      <w:r w:rsidRPr="00C97309">
        <w:tab/>
        <w:t xml:space="preserve">12 </w:t>
      </w:r>
      <w:r w:rsidRPr="00C97309">
        <w:sym w:font="Symbol" w:char="F0B4"/>
      </w:r>
      <w:r w:rsidRPr="00C97309">
        <w:t xml:space="preserve"> 8 = 96</w:t>
      </w:r>
      <w:r w:rsidR="004F6AD5">
        <w:tab/>
      </w:r>
      <w:r w:rsidR="004F6AD5">
        <w:tab/>
      </w:r>
      <w:r w:rsidRPr="00C97309">
        <w:rPr>
          <w:b/>
        </w:rPr>
        <w:t>(d)</w:t>
      </w:r>
      <w:r w:rsidR="00D02474">
        <w:t xml:space="preserve">  </w:t>
      </w:r>
      <w:r w:rsidRPr="00C97309">
        <w:t xml:space="preserve">2 </w:t>
      </w:r>
      <w:r w:rsidRPr="00C97309">
        <w:sym w:font="Symbol" w:char="F0B4"/>
      </w:r>
      <w:r w:rsidRPr="00C97309">
        <w:t xml:space="preserve"> 8 </w:t>
      </w:r>
      <w:r w:rsidRPr="00C97309">
        <w:sym w:font="Symbol" w:char="F0B4"/>
      </w:r>
      <w:r w:rsidRPr="00C97309">
        <w:t xml:space="preserve"> 12 = 192</w:t>
      </w:r>
    </w:p>
    <w:p w14:paraId="0E86ACD0" w14:textId="77777777" w:rsidR="00EE2A13" w:rsidRPr="007D4E3E" w:rsidRDefault="00EE2A13" w:rsidP="00EE2A13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74C7AA29" w14:textId="132F38FE" w:rsidR="00EE2A13" w:rsidRPr="001C2E4E" w:rsidRDefault="00EE2A13" w:rsidP="00EE2A13">
      <w:pPr>
        <w:pStyle w:val="Pquestiontextpartsa"/>
      </w:pPr>
      <w:r w:rsidRPr="00260A59">
        <w:rPr>
          <w:b/>
        </w:rPr>
        <w:t>(a)</w:t>
      </w:r>
      <w:r>
        <w:tab/>
      </w:r>
      <w:r w:rsidRPr="00260A59">
        <w:t>He hasn</w:t>
      </w:r>
      <w:r>
        <w:t>’</w:t>
      </w:r>
      <w:r w:rsidRPr="00260A59">
        <w:t xml:space="preserve">t scored yet so his probability is still </w:t>
      </w:r>
      <w:r w:rsidR="00A330E0" w:rsidRPr="00465CD4">
        <w:rPr>
          <w:position w:val="-24"/>
        </w:rPr>
        <w:object w:dxaOrig="240" w:dyaOrig="640" w14:anchorId="3E63BBFA">
          <v:shape id="_x0000_i1055" type="#_x0000_t75" style="width:11.25pt;height:31.5pt" o:ole="">
            <v:imagedata r:id="rId75" o:title=""/>
          </v:shape>
          <o:OLEObject Type="Embed" ProgID="Equation.DSMT4" ShapeID="_x0000_i1055" DrawAspect="Content" ObjectID="_1538910519" r:id="rId76"/>
        </w:object>
      </w:r>
      <w:r w:rsidRPr="00260A59">
        <w:t>.</w:t>
      </w:r>
    </w:p>
    <w:p w14:paraId="6F9660B7" w14:textId="7AAB493F" w:rsidR="00EE2A13" w:rsidRPr="00072436" w:rsidRDefault="00EE2A13" w:rsidP="00EE2A13">
      <w:pPr>
        <w:pStyle w:val="Pquestiontextpartsa"/>
        <w:rPr>
          <w:position w:val="-22"/>
        </w:rPr>
      </w:pPr>
      <w:r w:rsidRPr="00260A59">
        <w:rPr>
          <w:b/>
        </w:rPr>
        <w:t>(b)</w:t>
      </w:r>
      <w:r>
        <w:tab/>
        <w:t xml:space="preserve">Pr(both) = </w:t>
      </w:r>
      <w:r w:rsidR="00A330E0" w:rsidRPr="00C97309">
        <w:rPr>
          <w:position w:val="-22"/>
        </w:rPr>
        <w:object w:dxaOrig="1040" w:dyaOrig="580" w14:anchorId="552ABDCA">
          <v:shape id="_x0000_i1056" type="#_x0000_t75" style="width:51.75pt;height:30.4pt" o:ole="">
            <v:imagedata r:id="rId77" o:title=""/>
          </v:shape>
          <o:OLEObject Type="Embed" ProgID="Equation.3" ShapeID="_x0000_i1056" DrawAspect="Content" ObjectID="_1538910520" r:id="rId78"/>
        </w:object>
      </w:r>
    </w:p>
    <w:p w14:paraId="62215ED6" w14:textId="7C74378A" w:rsidR="009B5AFD" w:rsidRPr="007D4E3E" w:rsidRDefault="009B5AFD" w:rsidP="009B5AFD">
      <w:pPr>
        <w:pStyle w:val="Pquestionheadingsx"/>
      </w:pPr>
      <w:r w:rsidRPr="00DF7F34">
        <w:t xml:space="preserve">Question </w:t>
      </w:r>
      <w:r w:rsidR="00EE2A13">
        <w:t>20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2D1288D7" w14:textId="31FB5A03" w:rsidR="00397D20" w:rsidRPr="00260A59" w:rsidRDefault="00397D20" w:rsidP="009B5AFD">
      <w:pPr>
        <w:pStyle w:val="Pquestiontextpartsa"/>
      </w:pPr>
      <w:r w:rsidRPr="00DE6E72">
        <w:rPr>
          <w:rStyle w:val="Cquestionpartlabelbold"/>
        </w:rPr>
        <w:t>(a)</w:t>
      </w:r>
      <w:r w:rsidRPr="00260A59">
        <w:tab/>
        <w:t>The sample space is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397D20" w:rsidRPr="00BB60E4" w14:paraId="72EA816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3B187274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1, 1)</w:t>
            </w:r>
          </w:p>
        </w:tc>
        <w:tc>
          <w:tcPr>
            <w:tcW w:w="851" w:type="dxa"/>
            <w:vAlign w:val="center"/>
          </w:tcPr>
          <w:p w14:paraId="33EB9785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2, 1)</w:t>
            </w:r>
          </w:p>
        </w:tc>
        <w:tc>
          <w:tcPr>
            <w:tcW w:w="851" w:type="dxa"/>
            <w:vAlign w:val="center"/>
          </w:tcPr>
          <w:p w14:paraId="702098D0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3, 1)</w:t>
            </w:r>
          </w:p>
        </w:tc>
        <w:tc>
          <w:tcPr>
            <w:tcW w:w="851" w:type="dxa"/>
            <w:vAlign w:val="center"/>
          </w:tcPr>
          <w:p w14:paraId="2D93590D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4, 1)</w:t>
            </w:r>
          </w:p>
        </w:tc>
        <w:tc>
          <w:tcPr>
            <w:tcW w:w="851" w:type="dxa"/>
            <w:vAlign w:val="center"/>
          </w:tcPr>
          <w:p w14:paraId="08CC1A5F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5, 1)</w:t>
            </w:r>
          </w:p>
        </w:tc>
        <w:tc>
          <w:tcPr>
            <w:tcW w:w="851" w:type="dxa"/>
            <w:vAlign w:val="center"/>
          </w:tcPr>
          <w:p w14:paraId="191C6F67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6, 1)</w:t>
            </w:r>
          </w:p>
        </w:tc>
      </w:tr>
      <w:tr w:rsidR="00397D20" w:rsidRPr="00BB60E4" w14:paraId="6F19EA7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29744FF3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1, 2)</w:t>
            </w:r>
          </w:p>
        </w:tc>
        <w:tc>
          <w:tcPr>
            <w:tcW w:w="851" w:type="dxa"/>
            <w:vAlign w:val="center"/>
          </w:tcPr>
          <w:p w14:paraId="6E2BE1D6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2, 2)</w:t>
            </w:r>
          </w:p>
        </w:tc>
        <w:tc>
          <w:tcPr>
            <w:tcW w:w="851" w:type="dxa"/>
            <w:vAlign w:val="center"/>
          </w:tcPr>
          <w:p w14:paraId="2483B04D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3, 2)</w:t>
            </w:r>
          </w:p>
        </w:tc>
        <w:tc>
          <w:tcPr>
            <w:tcW w:w="851" w:type="dxa"/>
            <w:vAlign w:val="center"/>
          </w:tcPr>
          <w:p w14:paraId="6B0F40A1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4, 2)</w:t>
            </w:r>
          </w:p>
        </w:tc>
        <w:tc>
          <w:tcPr>
            <w:tcW w:w="851" w:type="dxa"/>
            <w:vAlign w:val="center"/>
          </w:tcPr>
          <w:p w14:paraId="432F4558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5, 2)</w:t>
            </w:r>
          </w:p>
        </w:tc>
        <w:tc>
          <w:tcPr>
            <w:tcW w:w="851" w:type="dxa"/>
            <w:vAlign w:val="center"/>
          </w:tcPr>
          <w:p w14:paraId="07840755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6, 2)</w:t>
            </w:r>
          </w:p>
        </w:tc>
      </w:tr>
      <w:tr w:rsidR="00397D20" w:rsidRPr="00BB60E4" w14:paraId="0BC22815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5045E0D4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1, 3)</w:t>
            </w:r>
          </w:p>
        </w:tc>
        <w:tc>
          <w:tcPr>
            <w:tcW w:w="851" w:type="dxa"/>
            <w:vAlign w:val="center"/>
          </w:tcPr>
          <w:p w14:paraId="23CF0500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2, 3)</w:t>
            </w:r>
          </w:p>
        </w:tc>
        <w:tc>
          <w:tcPr>
            <w:tcW w:w="851" w:type="dxa"/>
            <w:vAlign w:val="center"/>
          </w:tcPr>
          <w:p w14:paraId="57FF9EA0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3, 3)</w:t>
            </w:r>
          </w:p>
        </w:tc>
        <w:tc>
          <w:tcPr>
            <w:tcW w:w="851" w:type="dxa"/>
            <w:vAlign w:val="center"/>
          </w:tcPr>
          <w:p w14:paraId="047540DD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4, 3)</w:t>
            </w:r>
          </w:p>
        </w:tc>
        <w:tc>
          <w:tcPr>
            <w:tcW w:w="851" w:type="dxa"/>
            <w:vAlign w:val="center"/>
          </w:tcPr>
          <w:p w14:paraId="2145FE82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5, 3)</w:t>
            </w:r>
          </w:p>
        </w:tc>
        <w:tc>
          <w:tcPr>
            <w:tcW w:w="851" w:type="dxa"/>
            <w:vAlign w:val="center"/>
          </w:tcPr>
          <w:p w14:paraId="154178C0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6, 3)</w:t>
            </w:r>
          </w:p>
        </w:tc>
      </w:tr>
      <w:tr w:rsidR="00397D20" w:rsidRPr="00BB60E4" w14:paraId="08D982DD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3288684D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1, 4)</w:t>
            </w:r>
          </w:p>
        </w:tc>
        <w:tc>
          <w:tcPr>
            <w:tcW w:w="851" w:type="dxa"/>
            <w:vAlign w:val="center"/>
          </w:tcPr>
          <w:p w14:paraId="36160E11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2, 4)</w:t>
            </w:r>
          </w:p>
        </w:tc>
        <w:tc>
          <w:tcPr>
            <w:tcW w:w="851" w:type="dxa"/>
            <w:vAlign w:val="center"/>
          </w:tcPr>
          <w:p w14:paraId="07266F95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3, 4)</w:t>
            </w:r>
          </w:p>
        </w:tc>
        <w:tc>
          <w:tcPr>
            <w:tcW w:w="851" w:type="dxa"/>
            <w:vAlign w:val="center"/>
          </w:tcPr>
          <w:p w14:paraId="68934C97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4, 4)</w:t>
            </w:r>
          </w:p>
        </w:tc>
        <w:tc>
          <w:tcPr>
            <w:tcW w:w="851" w:type="dxa"/>
            <w:vAlign w:val="center"/>
          </w:tcPr>
          <w:p w14:paraId="75EE3629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5, 4)</w:t>
            </w:r>
          </w:p>
        </w:tc>
        <w:tc>
          <w:tcPr>
            <w:tcW w:w="851" w:type="dxa"/>
            <w:vAlign w:val="center"/>
          </w:tcPr>
          <w:p w14:paraId="4EA0C605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6, 4)</w:t>
            </w:r>
          </w:p>
        </w:tc>
      </w:tr>
      <w:tr w:rsidR="00397D20" w:rsidRPr="00BB60E4" w14:paraId="2CB9EB1C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1B7E11FC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1, 5)</w:t>
            </w:r>
          </w:p>
        </w:tc>
        <w:tc>
          <w:tcPr>
            <w:tcW w:w="851" w:type="dxa"/>
            <w:vAlign w:val="center"/>
          </w:tcPr>
          <w:p w14:paraId="4E849EC7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2, 5)</w:t>
            </w:r>
          </w:p>
        </w:tc>
        <w:tc>
          <w:tcPr>
            <w:tcW w:w="851" w:type="dxa"/>
            <w:vAlign w:val="center"/>
          </w:tcPr>
          <w:p w14:paraId="50CC14E7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3, 5)</w:t>
            </w:r>
          </w:p>
        </w:tc>
        <w:tc>
          <w:tcPr>
            <w:tcW w:w="851" w:type="dxa"/>
            <w:vAlign w:val="center"/>
          </w:tcPr>
          <w:p w14:paraId="404ACF3D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4, 5)</w:t>
            </w:r>
          </w:p>
        </w:tc>
        <w:tc>
          <w:tcPr>
            <w:tcW w:w="851" w:type="dxa"/>
            <w:vAlign w:val="center"/>
          </w:tcPr>
          <w:p w14:paraId="10FD3187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5, 5)</w:t>
            </w:r>
          </w:p>
        </w:tc>
        <w:tc>
          <w:tcPr>
            <w:tcW w:w="851" w:type="dxa"/>
            <w:vAlign w:val="center"/>
          </w:tcPr>
          <w:p w14:paraId="5C61BDC4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6, 5)</w:t>
            </w:r>
          </w:p>
        </w:tc>
      </w:tr>
      <w:tr w:rsidR="00397D20" w:rsidRPr="00BB60E4" w14:paraId="321B87B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737D6204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1, 6)</w:t>
            </w:r>
          </w:p>
        </w:tc>
        <w:tc>
          <w:tcPr>
            <w:tcW w:w="851" w:type="dxa"/>
            <w:vAlign w:val="center"/>
          </w:tcPr>
          <w:p w14:paraId="2C263348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2, 6)</w:t>
            </w:r>
          </w:p>
        </w:tc>
        <w:tc>
          <w:tcPr>
            <w:tcW w:w="851" w:type="dxa"/>
            <w:vAlign w:val="center"/>
          </w:tcPr>
          <w:p w14:paraId="508A2680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3, 6)</w:t>
            </w:r>
          </w:p>
        </w:tc>
        <w:tc>
          <w:tcPr>
            <w:tcW w:w="851" w:type="dxa"/>
            <w:vAlign w:val="center"/>
          </w:tcPr>
          <w:p w14:paraId="5EF3D211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4, 6)</w:t>
            </w:r>
          </w:p>
        </w:tc>
        <w:tc>
          <w:tcPr>
            <w:tcW w:w="851" w:type="dxa"/>
            <w:vAlign w:val="center"/>
          </w:tcPr>
          <w:p w14:paraId="4ACEC0A6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5, 6)</w:t>
            </w:r>
          </w:p>
        </w:tc>
        <w:tc>
          <w:tcPr>
            <w:tcW w:w="851" w:type="dxa"/>
            <w:vAlign w:val="center"/>
          </w:tcPr>
          <w:p w14:paraId="78C17E69" w14:textId="77777777" w:rsidR="00397D20" w:rsidRPr="003F4BC8" w:rsidRDefault="00397D20" w:rsidP="00B170A3">
            <w:pPr>
              <w:pStyle w:val="Pquestiontextpartsa"/>
              <w:jc w:val="center"/>
            </w:pPr>
            <w:r w:rsidRPr="003F4BC8">
              <w:t>(6, 6)</w:t>
            </w:r>
          </w:p>
        </w:tc>
      </w:tr>
    </w:tbl>
    <w:p w14:paraId="653358C4" w14:textId="5CDB8B8D" w:rsidR="00397D20" w:rsidRPr="00260A59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 w:rsidRPr="00DE6E72">
        <w:rPr>
          <w:rStyle w:val="Cquestionpartlabelbold"/>
        </w:rPr>
        <w:t>(i)</w:t>
      </w:r>
      <w:r w:rsidRPr="00260A59">
        <w:tab/>
        <w:t xml:space="preserve">There are 6 doubles: </w:t>
      </w:r>
      <w:r w:rsidRPr="00660BAC">
        <w:rPr>
          <w:position w:val="-24"/>
        </w:rPr>
        <w:object w:dxaOrig="740" w:dyaOrig="620" w14:anchorId="233C103A">
          <v:shape id="_x0000_i1057" type="#_x0000_t75" style="width:37.15pt;height:30.4pt" o:ole="">
            <v:imagedata r:id="rId79" o:title=""/>
          </v:shape>
          <o:OLEObject Type="Embed" ProgID="Equation.DSMT4" ShapeID="_x0000_i1057" DrawAspect="Content" ObjectID="_1538910521" r:id="rId80"/>
        </w:object>
      </w:r>
      <w:r w:rsidR="00FD31BC">
        <w:br/>
      </w:r>
      <w:r w:rsidR="00D02474">
        <w:tab/>
      </w:r>
      <w:r w:rsidR="007179FA" w:rsidRPr="00C97309">
        <w:t xml:space="preserve">so Pr(not a double) = 1 </w:t>
      </w:r>
      <w:r w:rsidR="007179FA" w:rsidRPr="00C97309">
        <w:sym w:font="Symbol" w:char="F02D"/>
      </w:r>
      <w:r w:rsidR="007179FA" w:rsidRPr="00C97309">
        <w:t xml:space="preserve"> </w:t>
      </w:r>
      <w:r w:rsidR="007179FA" w:rsidRPr="00C97309">
        <w:rPr>
          <w:position w:val="-22"/>
        </w:rPr>
        <w:object w:dxaOrig="580" w:dyaOrig="580" w14:anchorId="21EBD2E1">
          <v:shape id="_x0000_i1058" type="#_x0000_t75" style="width:30.4pt;height:30.4pt" o:ole="">
            <v:imagedata r:id="rId81" o:title=""/>
          </v:shape>
          <o:OLEObject Type="Embed" ProgID="Equation.3" ShapeID="_x0000_i1058" DrawAspect="Content" ObjectID="_1538910522" r:id="rId82"/>
        </w:object>
      </w:r>
    </w:p>
    <w:p w14:paraId="7DE141BF" w14:textId="1DE3C815" w:rsidR="00397D20" w:rsidRPr="001C2E4E" w:rsidRDefault="00397D20" w:rsidP="00397D20">
      <w:pPr>
        <w:pStyle w:val="Pquestiontextpartsi"/>
      </w:pPr>
      <w:r w:rsidRPr="009315A3">
        <w:rPr>
          <w:rStyle w:val="Cquestionpartlabelbold"/>
        </w:rPr>
        <w:t>(ii)</w:t>
      </w:r>
      <w:r w:rsidRPr="00260A59">
        <w:tab/>
      </w:r>
      <w:r w:rsidR="00FD31BC">
        <w:t>Six pairs add to 7:</w:t>
      </w:r>
      <w:r w:rsidR="00FD31BC">
        <w:br/>
      </w:r>
      <w:r w:rsidR="007179FA">
        <w:t>(</w:t>
      </w:r>
      <w:r w:rsidR="007179FA" w:rsidRPr="00C97309">
        <w:t>6</w:t>
      </w:r>
      <w:r w:rsidR="007179FA">
        <w:t xml:space="preserve">, </w:t>
      </w:r>
      <w:r w:rsidR="007179FA" w:rsidRPr="00C97309">
        <w:t>1</w:t>
      </w:r>
      <w:r w:rsidR="007179FA">
        <w:t>)</w:t>
      </w:r>
      <w:r w:rsidR="007179FA" w:rsidRPr="00C97309">
        <w:t xml:space="preserve">, </w:t>
      </w:r>
      <w:r w:rsidR="007179FA">
        <w:t>(</w:t>
      </w:r>
      <w:r w:rsidR="007179FA" w:rsidRPr="00C97309">
        <w:t>5</w:t>
      </w:r>
      <w:r w:rsidR="007179FA">
        <w:t xml:space="preserve">, </w:t>
      </w:r>
      <w:r w:rsidR="007179FA" w:rsidRPr="00C97309">
        <w:t>2</w:t>
      </w:r>
      <w:r w:rsidR="007179FA">
        <w:t>)</w:t>
      </w:r>
      <w:r w:rsidR="007179FA" w:rsidRPr="00C97309">
        <w:t xml:space="preserve">, </w:t>
      </w:r>
      <w:r w:rsidR="007179FA">
        <w:t>(</w:t>
      </w:r>
      <w:r w:rsidR="007179FA" w:rsidRPr="00C97309">
        <w:t>4</w:t>
      </w:r>
      <w:r w:rsidR="007179FA">
        <w:t xml:space="preserve">, </w:t>
      </w:r>
      <w:r w:rsidR="007179FA" w:rsidRPr="00C97309">
        <w:t>3</w:t>
      </w:r>
      <w:r w:rsidR="007179FA">
        <w:t>)</w:t>
      </w:r>
      <w:r w:rsidR="007179FA" w:rsidRPr="00C97309">
        <w:t xml:space="preserve">, </w:t>
      </w:r>
      <w:r w:rsidR="007179FA">
        <w:t>(</w:t>
      </w:r>
      <w:r w:rsidR="007179FA" w:rsidRPr="00C97309">
        <w:t>3</w:t>
      </w:r>
      <w:r w:rsidR="007179FA">
        <w:t xml:space="preserve">, </w:t>
      </w:r>
      <w:r w:rsidR="007179FA" w:rsidRPr="00C97309">
        <w:t>4</w:t>
      </w:r>
      <w:r w:rsidR="007179FA">
        <w:t>)</w:t>
      </w:r>
      <w:r w:rsidR="007179FA" w:rsidRPr="00C97309">
        <w:t xml:space="preserve">, </w:t>
      </w:r>
      <w:r w:rsidR="007179FA">
        <w:t>(</w:t>
      </w:r>
      <w:r w:rsidR="007179FA" w:rsidRPr="00C97309">
        <w:t>2</w:t>
      </w:r>
      <w:r w:rsidR="007179FA">
        <w:t xml:space="preserve">, </w:t>
      </w:r>
      <w:r w:rsidR="007179FA" w:rsidRPr="00C97309">
        <w:t>5</w:t>
      </w:r>
      <w:r w:rsidR="007179FA">
        <w:t>)</w:t>
      </w:r>
      <w:r w:rsidR="007179FA" w:rsidRPr="00C97309">
        <w:t xml:space="preserve">, </w:t>
      </w:r>
      <w:r w:rsidR="007179FA">
        <w:t>(</w:t>
      </w:r>
      <w:r w:rsidR="007179FA" w:rsidRPr="00C97309">
        <w:t>1</w:t>
      </w:r>
      <w:r w:rsidR="007179FA">
        <w:t xml:space="preserve">, </w:t>
      </w:r>
      <w:r w:rsidR="007179FA" w:rsidRPr="00C97309">
        <w:t>6</w:t>
      </w:r>
      <w:r w:rsidR="007179FA">
        <w:t>)</w:t>
      </w:r>
      <w:r w:rsidR="007179FA">
        <w:br/>
        <w:t>S</w:t>
      </w:r>
      <w:r w:rsidR="007179FA" w:rsidRPr="00C97309">
        <w:t>o the probability is</w:t>
      </w:r>
      <w:r w:rsidR="007179FA">
        <w:t xml:space="preserve"> </w:t>
      </w:r>
      <w:r w:rsidR="007179FA" w:rsidRPr="00C97309">
        <w:rPr>
          <w:position w:val="-22"/>
        </w:rPr>
        <w:object w:dxaOrig="700" w:dyaOrig="580" w14:anchorId="341B4F6B">
          <v:shape id="_x0000_i1059" type="#_x0000_t75" style="width:34.9pt;height:30.4pt" o:ole="">
            <v:imagedata r:id="rId83" o:title=""/>
          </v:shape>
          <o:OLEObject Type="Embed" ProgID="Equation.3" ShapeID="_x0000_i1059" DrawAspect="Content" ObjectID="_1538910523" r:id="rId84"/>
        </w:object>
      </w:r>
    </w:p>
    <w:p w14:paraId="7122EDD0" w14:textId="77777777" w:rsidR="007E75CF" w:rsidRDefault="00397D20" w:rsidP="00397D20">
      <w:pPr>
        <w:pStyle w:val="Pquestiontextpartsi"/>
      </w:pPr>
      <w:r w:rsidRPr="009315A3">
        <w:rPr>
          <w:rStyle w:val="Cquestionpartlabelbold"/>
        </w:rPr>
        <w:t>(iii)</w:t>
      </w:r>
      <w:r>
        <w:tab/>
      </w:r>
      <w:r w:rsidR="007E75CF">
        <w:t>6</w:t>
      </w:r>
      <w:r w:rsidR="007E75CF" w:rsidRPr="00C97309">
        <w:t xml:space="preserve"> pairs that add to 7 and t</w:t>
      </w:r>
      <w:r w:rsidR="007E75CF">
        <w:t>here are 5 pairs that add to 6:</w:t>
      </w:r>
      <w:r w:rsidR="007E75CF">
        <w:br/>
        <w:t>(</w:t>
      </w:r>
      <w:r w:rsidR="007E75CF" w:rsidRPr="00C97309">
        <w:t>5</w:t>
      </w:r>
      <w:r w:rsidR="007E75CF">
        <w:t xml:space="preserve">, </w:t>
      </w:r>
      <w:r w:rsidR="007E75CF" w:rsidRPr="00C97309">
        <w:t>1</w:t>
      </w:r>
      <w:r w:rsidR="007E75CF">
        <w:t>)</w:t>
      </w:r>
      <w:r w:rsidR="007E75CF" w:rsidRPr="00C97309">
        <w:t xml:space="preserve">, </w:t>
      </w:r>
      <w:r w:rsidR="007E75CF">
        <w:t>(</w:t>
      </w:r>
      <w:r w:rsidR="007E75CF" w:rsidRPr="00C97309">
        <w:t>4</w:t>
      </w:r>
      <w:r w:rsidR="007E75CF">
        <w:t xml:space="preserve">, </w:t>
      </w:r>
      <w:r w:rsidR="007E75CF" w:rsidRPr="00C97309">
        <w:t>2</w:t>
      </w:r>
      <w:r w:rsidR="007E75CF">
        <w:t>)</w:t>
      </w:r>
      <w:r w:rsidR="007E75CF" w:rsidRPr="00C97309">
        <w:t xml:space="preserve">, </w:t>
      </w:r>
      <w:r w:rsidR="007E75CF">
        <w:t>(</w:t>
      </w:r>
      <w:r w:rsidR="007E75CF" w:rsidRPr="00C97309">
        <w:t>3</w:t>
      </w:r>
      <w:r w:rsidR="007E75CF">
        <w:t xml:space="preserve">, </w:t>
      </w:r>
      <w:r w:rsidR="007E75CF" w:rsidRPr="00C97309">
        <w:t>3</w:t>
      </w:r>
      <w:r w:rsidR="007E75CF">
        <w:t>)</w:t>
      </w:r>
      <w:r w:rsidR="007E75CF" w:rsidRPr="00C97309">
        <w:t xml:space="preserve">, </w:t>
      </w:r>
      <w:r w:rsidR="007E75CF">
        <w:t>(</w:t>
      </w:r>
      <w:r w:rsidR="007E75CF" w:rsidRPr="00C97309">
        <w:t>2</w:t>
      </w:r>
      <w:r w:rsidR="007E75CF">
        <w:t xml:space="preserve">, </w:t>
      </w:r>
      <w:r w:rsidR="007E75CF" w:rsidRPr="00C97309">
        <w:t>4</w:t>
      </w:r>
      <w:r w:rsidR="007E75CF">
        <w:t>)</w:t>
      </w:r>
      <w:r w:rsidR="007E75CF" w:rsidRPr="00C97309">
        <w:t xml:space="preserve"> and </w:t>
      </w:r>
      <w:r w:rsidR="007E75CF">
        <w:t>(</w:t>
      </w:r>
      <w:r w:rsidR="007E75CF" w:rsidRPr="00C97309">
        <w:t>1</w:t>
      </w:r>
      <w:r w:rsidR="007E75CF">
        <w:t xml:space="preserve">, </w:t>
      </w:r>
      <w:r w:rsidR="007E75CF" w:rsidRPr="00C97309">
        <w:t>5</w:t>
      </w:r>
      <w:r w:rsidR="007E75CF">
        <w:t>)</w:t>
      </w:r>
      <w:r w:rsidR="007E75CF">
        <w:br/>
        <w:t>S</w:t>
      </w:r>
      <w:r w:rsidR="007E75CF" w:rsidRPr="00C97309">
        <w:t xml:space="preserve">o the probability is </w:t>
      </w:r>
      <w:r w:rsidR="007E75CF" w:rsidRPr="00C97309">
        <w:rPr>
          <w:position w:val="-22"/>
        </w:rPr>
        <w:object w:dxaOrig="320" w:dyaOrig="580" w14:anchorId="0CA0D636">
          <v:shape id="_x0000_i1060" type="#_x0000_t75" style="width:15.75pt;height:30.4pt" o:ole="">
            <v:imagedata r:id="rId85" o:title=""/>
          </v:shape>
          <o:OLEObject Type="Embed" ProgID="Equation.3" ShapeID="_x0000_i1060" DrawAspect="Content" ObjectID="_1538910524" r:id="rId86"/>
        </w:object>
      </w:r>
      <w:r w:rsidR="007E75CF" w:rsidRPr="00C97309">
        <w:t>.</w:t>
      </w:r>
    </w:p>
    <w:p w14:paraId="4A646B34" w14:textId="640A32A1" w:rsidR="00397D20" w:rsidRDefault="00397D20" w:rsidP="00397D20">
      <w:pPr>
        <w:pStyle w:val="Pquestiontextpartsi"/>
      </w:pPr>
      <w:r w:rsidRPr="009315A3">
        <w:rPr>
          <w:rStyle w:val="Cquestionpartlabelbold"/>
        </w:rPr>
        <w:lastRenderedPageBreak/>
        <w:t>(iv)</w:t>
      </w:r>
      <w:r w:rsidRPr="00260A59">
        <w:tab/>
      </w:r>
      <w:r w:rsidR="007E75CF" w:rsidRPr="00C97309">
        <w:t>Th</w:t>
      </w:r>
      <w:r w:rsidR="007E75CF">
        <w:t>is is everything except (2, 2)</w:t>
      </w:r>
      <w:r w:rsidR="007E75CF" w:rsidRPr="00C97309">
        <w:t xml:space="preserve">, so the probability is </w:t>
      </w:r>
      <w:r w:rsidR="007E75CF" w:rsidRPr="00E71DDF">
        <w:rPr>
          <w:position w:val="-24"/>
        </w:rPr>
        <w:object w:dxaOrig="340" w:dyaOrig="620" w14:anchorId="26EDE24A">
          <v:shape id="_x0000_i1061" type="#_x0000_t75" style="width:15.75pt;height:30.4pt" o:ole="">
            <v:imagedata r:id="rId87" o:title=""/>
          </v:shape>
          <o:OLEObject Type="Embed" ProgID="Equation.3" ShapeID="_x0000_i1061" DrawAspect="Content" ObjectID="_1538910525" r:id="rId88"/>
        </w:object>
      </w:r>
      <w:r w:rsidR="007E75CF" w:rsidRPr="00C97309">
        <w:t>.</w:t>
      </w:r>
    </w:p>
    <w:p w14:paraId="2E560B8B" w14:textId="77777777" w:rsidR="00EE2A13" w:rsidRDefault="00EE2A13" w:rsidP="00EE2A13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2E67A463" w14:textId="77777777" w:rsidR="00C70821" w:rsidRPr="00C97309" w:rsidRDefault="00C70821" w:rsidP="00C70821">
      <w:pPr>
        <w:pStyle w:val="Pquestiontextpartsa"/>
      </w:pPr>
      <w:r w:rsidRPr="00C97309">
        <w:rPr>
          <w:b/>
        </w:rPr>
        <w:t>(a)</w:t>
      </w:r>
      <w:r w:rsidRPr="00C97309">
        <w:tab/>
        <w:t xml:space="preserve">0.5 </w:t>
      </w:r>
      <w:r w:rsidRPr="00C97309">
        <w:sym w:font="Symbol" w:char="F0B4"/>
      </w:r>
      <w:r w:rsidRPr="00C97309">
        <w:t xml:space="preserve"> 0.6 </w:t>
      </w:r>
      <w:r w:rsidRPr="00C97309">
        <w:sym w:font="Symbol" w:char="F0B4"/>
      </w:r>
      <w:r w:rsidRPr="00C97309">
        <w:t xml:space="preserve"> 0.4 = 0.12</w:t>
      </w:r>
    </w:p>
    <w:p w14:paraId="591A2E00" w14:textId="77777777" w:rsidR="00C70821" w:rsidRPr="00C97309" w:rsidRDefault="00C70821" w:rsidP="00C70821">
      <w:pPr>
        <w:pStyle w:val="Pquestiontextpartsa"/>
      </w:pPr>
      <w:r w:rsidRPr="00C97309">
        <w:rPr>
          <w:b/>
        </w:rPr>
        <w:t>(b)</w:t>
      </w:r>
      <w:r w:rsidRPr="00C97309">
        <w:tab/>
        <w:t xml:space="preserve">0.5 </w:t>
      </w:r>
      <w:r w:rsidRPr="00C97309">
        <w:sym w:font="Symbol" w:char="F0B4"/>
      </w:r>
      <w:r w:rsidRPr="00C97309">
        <w:t xml:space="preserve"> 0.4 </w:t>
      </w:r>
      <w:r w:rsidRPr="00C97309">
        <w:sym w:font="Symbol" w:char="F0B4"/>
      </w:r>
      <w:r w:rsidRPr="00C97309">
        <w:t xml:space="preserve"> 0.6 = 0.12</w:t>
      </w:r>
    </w:p>
    <w:p w14:paraId="17F8BB94" w14:textId="37BF05EC" w:rsidR="00C70821" w:rsidRPr="00C97309" w:rsidRDefault="00C70821" w:rsidP="00C70821">
      <w:pPr>
        <w:pStyle w:val="Pquestiontextpartsa"/>
      </w:pPr>
      <w:r w:rsidRPr="00C97309">
        <w:rPr>
          <w:b/>
        </w:rPr>
        <w:t>(c)</w:t>
      </w:r>
      <w:r w:rsidRPr="00C97309">
        <w:tab/>
      </w:r>
      <w:r w:rsidR="00D02474">
        <w:t>N</w:t>
      </w:r>
      <w:r w:rsidRPr="00C97309">
        <w:t>eed t</w:t>
      </w:r>
      <w:r w:rsidR="00FD31BC">
        <w:t>o consider three possibilities:</w:t>
      </w:r>
      <w:r w:rsidR="00FD31BC">
        <w:br/>
      </w:r>
      <w:r w:rsidRPr="00C97309">
        <w:t>GGR, GRG and RGG</w:t>
      </w:r>
      <w:r w:rsidR="00FD31BC">
        <w:br/>
      </w:r>
      <w:r w:rsidRPr="00C97309">
        <w:t xml:space="preserve">0.5 </w:t>
      </w:r>
      <w:r w:rsidRPr="00C97309">
        <w:sym w:font="Symbol" w:char="F0B4"/>
      </w:r>
      <w:r w:rsidRPr="00C97309">
        <w:t xml:space="preserve"> 0.6 </w:t>
      </w:r>
      <w:r w:rsidRPr="00C97309">
        <w:sym w:font="Symbol" w:char="F0B4"/>
      </w:r>
      <w:r w:rsidRPr="00C97309">
        <w:t xml:space="preserve"> 0.6 + 0.5 </w:t>
      </w:r>
      <w:r w:rsidRPr="00C97309">
        <w:sym w:font="Symbol" w:char="F0B4"/>
      </w:r>
      <w:r w:rsidRPr="00C97309">
        <w:t xml:space="preserve"> 0.4 </w:t>
      </w:r>
      <w:r w:rsidRPr="00C97309">
        <w:sym w:font="Symbol" w:char="F0B4"/>
      </w:r>
      <w:r w:rsidRPr="00C97309">
        <w:t xml:space="preserve"> 0.4 + 0.5 </w:t>
      </w:r>
      <w:r w:rsidRPr="00C97309">
        <w:sym w:font="Symbol" w:char="F0B4"/>
      </w:r>
      <w:r w:rsidRPr="00C97309">
        <w:t xml:space="preserve"> 0.6 </w:t>
      </w:r>
      <w:r w:rsidRPr="00C97309">
        <w:sym w:font="Symbol" w:char="F0B4"/>
      </w:r>
      <w:r w:rsidRPr="00C97309">
        <w:t xml:space="preserve"> 0.4</w:t>
      </w:r>
      <w:r w:rsidR="00FD31BC">
        <w:br/>
      </w:r>
      <w:r w:rsidRPr="00C97309">
        <w:t>= 0.18 + 0.08 + 0.12</w:t>
      </w:r>
      <w:r w:rsidR="00FD31BC">
        <w:br/>
      </w:r>
      <w:r w:rsidRPr="00C97309">
        <w:t>= 0.38</w:t>
      </w:r>
    </w:p>
    <w:p w14:paraId="05E204E3" w14:textId="19B27D2D" w:rsidR="009B5AFD" w:rsidRPr="007D4E3E" w:rsidRDefault="009B5AFD" w:rsidP="009B5AFD">
      <w:pPr>
        <w:pStyle w:val="Pquestionheadingsx"/>
      </w:pPr>
      <w:r w:rsidRPr="00DF7F34">
        <w:t xml:space="preserve">Question </w:t>
      </w:r>
      <w:r w:rsidR="00EE2A13">
        <w:t>22</w:t>
      </w:r>
      <w:r w:rsidRPr="00DF7F34">
        <w:tab/>
      </w:r>
      <w:r w:rsidR="000935E5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4]</w:t>
      </w:r>
    </w:p>
    <w:p w14:paraId="0789D91A" w14:textId="77777777" w:rsidR="00FD31BC" w:rsidRDefault="00397D20" w:rsidP="00397D20">
      <w:pPr>
        <w:pStyle w:val="Pquestiontextpartsa"/>
      </w:pPr>
      <w:r w:rsidRPr="00DE6E72">
        <w:rPr>
          <w:rStyle w:val="Cquestionpartlabelbold"/>
        </w:rPr>
        <w:t>(a)</w:t>
      </w:r>
      <w:r w:rsidRPr="008534EF">
        <w:tab/>
      </w:r>
      <w:r>
        <w:t xml:space="preserve">Pr(RR) = </w:t>
      </w:r>
      <w:r w:rsidR="00C70821" w:rsidRPr="00C8699A">
        <w:rPr>
          <w:position w:val="-24"/>
        </w:rPr>
        <w:object w:dxaOrig="1300" w:dyaOrig="620" w14:anchorId="7A6AD92D">
          <v:shape id="_x0000_i1062" type="#_x0000_t75" style="width:65.25pt;height:30.4pt" o:ole="">
            <v:imagedata r:id="rId89" o:title=""/>
          </v:shape>
          <o:OLEObject Type="Embed" ProgID="Equation.3" ShapeID="_x0000_i1062" DrawAspect="Content" ObjectID="_1538910526" r:id="rId90"/>
        </w:object>
      </w:r>
    </w:p>
    <w:p w14:paraId="2BA85F4B" w14:textId="4E5A6920" w:rsidR="00397D20" w:rsidRPr="008534EF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8534EF">
        <w:tab/>
      </w:r>
      <w:r>
        <w:t xml:space="preserve">Pr(RB) = </w:t>
      </w:r>
      <w:r w:rsidR="00C70821" w:rsidRPr="00401A52">
        <w:rPr>
          <w:position w:val="-24"/>
        </w:rPr>
        <w:object w:dxaOrig="1400" w:dyaOrig="620" w14:anchorId="5F978992">
          <v:shape id="_x0000_i1063" type="#_x0000_t75" style="width:69.75pt;height:30.4pt" o:ole="">
            <v:imagedata r:id="rId91" o:title=""/>
          </v:shape>
          <o:OLEObject Type="Embed" ProgID="Equation.3" ShapeID="_x0000_i1063" DrawAspect="Content" ObjectID="_1538910527" r:id="rId92"/>
        </w:object>
      </w:r>
    </w:p>
    <w:p w14:paraId="2B759E2B" w14:textId="77777777" w:rsidR="00FD31BC" w:rsidRDefault="00397D20" w:rsidP="00397D20">
      <w:pPr>
        <w:pStyle w:val="Pquestiontextpartsa"/>
      </w:pPr>
      <w:r w:rsidRPr="00DE6E72">
        <w:rPr>
          <w:rStyle w:val="Cquestionpartlabelbold"/>
        </w:rPr>
        <w:t>(c)</w:t>
      </w:r>
      <w:r w:rsidRPr="008534EF">
        <w:tab/>
      </w:r>
      <w:r>
        <w:t>Pr(RB or BR) =</w:t>
      </w:r>
      <w:r w:rsidRPr="008534EF">
        <w:t xml:space="preserve"> 2 </w:t>
      </w:r>
      <w:r w:rsidRPr="008534EF">
        <w:sym w:font="Symbol" w:char="F0B4"/>
      </w:r>
      <w:r w:rsidRPr="008534EF">
        <w:t xml:space="preserve"> </w:t>
      </w:r>
      <w:r w:rsidR="00C70821" w:rsidRPr="00687ADF">
        <w:rPr>
          <w:position w:val="-24"/>
        </w:rPr>
        <w:object w:dxaOrig="1060" w:dyaOrig="620" w14:anchorId="20E94276">
          <v:shape id="_x0000_i1064" type="#_x0000_t75" style="width:54pt;height:30.4pt" o:ole="">
            <v:imagedata r:id="rId93" o:title=""/>
          </v:shape>
          <o:OLEObject Type="Embed" ProgID="Equation.3" ShapeID="_x0000_i1064" DrawAspect="Content" ObjectID="_1538910528" r:id="rId94"/>
        </w:object>
      </w:r>
    </w:p>
    <w:p w14:paraId="7A28EB56" w14:textId="5A41B44E" w:rsidR="00397D20" w:rsidRPr="008534EF" w:rsidRDefault="00397D20" w:rsidP="00397D20">
      <w:pPr>
        <w:pStyle w:val="Pquestiontextpartsa"/>
      </w:pPr>
      <w:r w:rsidRPr="00DE6E72">
        <w:rPr>
          <w:rStyle w:val="Cquestionpartlabelbold"/>
        </w:rPr>
        <w:t>(d)</w:t>
      </w:r>
      <w:r w:rsidRPr="008534EF">
        <w:tab/>
      </w:r>
      <w:r>
        <w:t xml:space="preserve">Pr(neither blue) = </w:t>
      </w:r>
      <w:r w:rsidR="00C70821" w:rsidRPr="00401A52">
        <w:rPr>
          <w:position w:val="-24"/>
        </w:rPr>
        <w:object w:dxaOrig="1180" w:dyaOrig="620" w14:anchorId="62CFF4E6">
          <v:shape id="_x0000_i1065" type="#_x0000_t75" style="width:59.65pt;height:30.4pt" o:ole="">
            <v:imagedata r:id="rId95" o:title=""/>
          </v:shape>
          <o:OLEObject Type="Embed" ProgID="Equation.3" ShapeID="_x0000_i1065" DrawAspect="Content" ObjectID="_1538910529" r:id="rId96"/>
        </w:object>
      </w:r>
    </w:p>
    <w:p w14:paraId="6CF561FE" w14:textId="09C04A37" w:rsidR="00397D20" w:rsidRPr="007D4E3E" w:rsidRDefault="00EE2A13" w:rsidP="00397D20">
      <w:pPr>
        <w:pStyle w:val="Pquestionheadingsx"/>
      </w:pPr>
      <w:r>
        <w:t>Question 23</w:t>
      </w:r>
      <w:r w:rsidR="00397D20" w:rsidRPr="00DF7F34">
        <w:tab/>
      </w:r>
      <w:r w:rsidR="000935E5">
        <w:rPr>
          <w:rStyle w:val="Cmarkslabel"/>
        </w:rPr>
        <w:t>2</w:t>
      </w:r>
      <w:r w:rsidR="00397D20" w:rsidRPr="00DF7F34">
        <w:rPr>
          <w:rStyle w:val="Cmarkslabel"/>
        </w:rPr>
        <w:t xml:space="preserve"> marks</w:t>
      </w:r>
      <w:r w:rsidR="00397D20">
        <w:tab/>
        <w:t>[10.6]</w:t>
      </w:r>
    </w:p>
    <w:p w14:paraId="2540D3D8" w14:textId="55225B92" w:rsidR="00397D20" w:rsidRPr="008534EF" w:rsidRDefault="00FC2988" w:rsidP="00FC2988">
      <w:pPr>
        <w:pStyle w:val="Pquestiontextpartsa"/>
      </w:pPr>
      <w:r w:rsidRPr="00FC2988">
        <w:rPr>
          <w:rStyle w:val="Cquestionpartlabelbold"/>
        </w:rPr>
        <w:t>(a)</w:t>
      </w:r>
      <w:r w:rsidRPr="00FC2988">
        <w:rPr>
          <w:rStyle w:val="Cquestionpartlabelbold"/>
        </w:rPr>
        <w:tab/>
      </w:r>
      <w:r w:rsidR="00EE2A13">
        <w:t xml:space="preserve">One or two names </w:t>
      </w:r>
      <w:r>
        <w:t xml:space="preserve">= 4 + </w:t>
      </w:r>
      <w:r w:rsidRPr="008534EF">
        <w:t xml:space="preserve">4 </w:t>
      </w:r>
      <w:r w:rsidRPr="008534EF">
        <w:sym w:font="Symbol" w:char="F0B4"/>
      </w:r>
      <w:r w:rsidRPr="008534EF">
        <w:t xml:space="preserve"> 3</w:t>
      </w:r>
      <w:r w:rsidR="00F50EF6">
        <w:br/>
      </w:r>
      <w:r>
        <w:t>= 16 possible names</w:t>
      </w:r>
    </w:p>
    <w:p w14:paraId="430BD831" w14:textId="6569BE72" w:rsidR="00397D20" w:rsidRPr="00F16CD2" w:rsidRDefault="00FC2988" w:rsidP="00FC2988">
      <w:pPr>
        <w:pStyle w:val="Pquestiontextpartsa"/>
      </w:pPr>
      <w:r w:rsidRPr="00FC2988">
        <w:rPr>
          <w:rStyle w:val="Cquestionpartlabelbold"/>
        </w:rPr>
        <w:t>(b)</w:t>
      </w:r>
      <w:r>
        <w:tab/>
      </w:r>
      <w:r w:rsidR="00397D20" w:rsidRPr="008534EF">
        <w:t>Pr(</w:t>
      </w:r>
      <w:r w:rsidR="00C70821">
        <w:t>Amy or Amy Rose</w:t>
      </w:r>
      <w:r w:rsidR="00397D20" w:rsidRPr="008534EF">
        <w:t xml:space="preserve">) = </w:t>
      </w:r>
      <w:r w:rsidR="00C70821" w:rsidRPr="00660BAC">
        <w:rPr>
          <w:position w:val="-24"/>
        </w:rPr>
        <w:object w:dxaOrig="680" w:dyaOrig="640" w14:anchorId="6855E8C5">
          <v:shape id="_x0000_i1066" type="#_x0000_t75" style="width:33.75pt;height:31.5pt" o:ole="">
            <v:imagedata r:id="rId97" o:title=""/>
          </v:shape>
          <o:OLEObject Type="Embed" ProgID="Equation.DSMT4" ShapeID="_x0000_i1066" DrawAspect="Content" ObjectID="_1538910530" r:id="rId98"/>
        </w:object>
      </w:r>
    </w:p>
    <w:p w14:paraId="387197A8" w14:textId="034B43CF" w:rsidR="00397D20" w:rsidRPr="00F16CD2" w:rsidRDefault="00397D20" w:rsidP="00397D20">
      <w:pPr>
        <w:pStyle w:val="Psectionresults"/>
      </w:pPr>
      <w:r w:rsidRPr="00F16CD2">
        <w:t xml:space="preserve">Short answer total marks:  </w:t>
      </w:r>
      <w:r w:rsidR="00296451">
        <w:t>70</w:t>
      </w:r>
    </w:p>
    <w:p w14:paraId="78D3E949" w14:textId="77777777" w:rsidR="00397D20" w:rsidRPr="00F16CD2" w:rsidRDefault="00397D20" w:rsidP="00397D20">
      <w:pPr>
        <w:pStyle w:val="Psectionheading"/>
      </w:pPr>
      <w:r w:rsidRPr="00F16CD2">
        <w:t>Extended answer section</w:t>
      </w:r>
    </w:p>
    <w:p w14:paraId="74A98CE1" w14:textId="123D8410" w:rsidR="00397D20" w:rsidRDefault="00397D20" w:rsidP="00397D20">
      <w:pPr>
        <w:pStyle w:val="Pquestionheadingsx1stafterhead"/>
      </w:pPr>
      <w:r>
        <w:t>Question 2</w:t>
      </w:r>
      <w:r w:rsidR="00296451">
        <w:t>4</w:t>
      </w:r>
      <w:r w:rsidRPr="00DF7F34">
        <w:tab/>
      </w:r>
      <w:r w:rsidR="00207281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954"/>
      </w:tblGrid>
      <w:tr w:rsidR="00D02474" w14:paraId="7EA87AE9" w14:textId="041467FD" w:rsidTr="00F518B7">
        <w:trPr>
          <w:cantSplit/>
        </w:trPr>
        <w:tc>
          <w:tcPr>
            <w:tcW w:w="4219" w:type="dxa"/>
          </w:tcPr>
          <w:p w14:paraId="153076F6" w14:textId="77777777" w:rsidR="00D02474" w:rsidRDefault="00D02474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62F4A492" w14:textId="497E1A77" w:rsidR="00D02474" w:rsidRDefault="00D02474" w:rsidP="00C179FD">
            <w:pPr>
              <w:pStyle w:val="Pquestiontextpartsa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>
              <w:rPr>
                <w:noProof/>
              </w:rPr>
              <w:drawing>
                <wp:inline distT="0" distB="0" distL="0" distR="0" wp14:anchorId="488E4B07" wp14:editId="1F3423FB">
                  <wp:extent cx="2046514" cy="1500002"/>
                  <wp:effectExtent l="0" t="0" r="0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6258" cy="1499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E79810" w14:textId="738D4C65" w:rsidR="00D02474" w:rsidRDefault="00D02474" w:rsidP="00D02474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265783">
              <w:tab/>
              <w:t xml:space="preserve">These employees </w:t>
            </w:r>
            <w:r>
              <w:t>are</w:t>
            </w:r>
            <w:r w:rsidRPr="00265783">
              <w:t xml:space="preserve"> outside the circles but inside the rectangle.</w:t>
            </w:r>
          </w:p>
        </w:tc>
        <w:tc>
          <w:tcPr>
            <w:tcW w:w="5954" w:type="dxa"/>
          </w:tcPr>
          <w:p w14:paraId="4B34C5BA" w14:textId="22DCAF08" w:rsidR="00D02474" w:rsidRPr="00265783" w:rsidRDefault="00D02474" w:rsidP="00D02474">
            <w:pPr>
              <w:pStyle w:val="Pquestiontextpartsai"/>
            </w:pPr>
            <w:r w:rsidRPr="00265783">
              <w:rPr>
                <w:b/>
              </w:rPr>
              <w:t>(c)</w:t>
            </w:r>
            <w:r w:rsidRPr="00265783">
              <w:rPr>
                <w:b/>
              </w:rPr>
              <w:tab/>
              <w:t>(i)</w:t>
            </w:r>
            <w:r>
              <w:tab/>
              <w:t xml:space="preserve">Pr(admin) = </w:t>
            </w:r>
            <w:r w:rsidRPr="00C539C7">
              <w:rPr>
                <w:position w:val="-24"/>
              </w:rPr>
              <w:object w:dxaOrig="840" w:dyaOrig="620" w14:anchorId="01FE8E78">
                <v:shape id="_x0000_i1067" type="#_x0000_t75" style="width:41.65pt;height:30.4pt" o:ole="">
                  <v:imagedata r:id="rId100" o:title=""/>
                </v:shape>
                <o:OLEObject Type="Embed" ProgID="Equation.3" ShapeID="_x0000_i1067" DrawAspect="Content" ObjectID="_1538910531" r:id="rId101"/>
              </w:object>
            </w:r>
          </w:p>
          <w:p w14:paraId="42925606" w14:textId="1F74EA8A" w:rsidR="00D02474" w:rsidRPr="00265783" w:rsidRDefault="00D02474" w:rsidP="00B11D89">
            <w:pPr>
              <w:pStyle w:val="Pquestiontextpartsi"/>
            </w:pPr>
            <w:r w:rsidRPr="00265783">
              <w:rPr>
                <w:b/>
              </w:rPr>
              <w:t>(ii)</w:t>
            </w:r>
            <w:r>
              <w:t xml:space="preserve"> </w:t>
            </w:r>
            <w:r>
              <w:tab/>
              <w:t xml:space="preserve">Pr(at least 2 skills) </w:t>
            </w:r>
            <w:r>
              <w:br/>
            </w:r>
            <w:r w:rsidRPr="00D02474">
              <w:rPr>
                <w:position w:val="-22"/>
              </w:rPr>
              <w:object w:dxaOrig="2380" w:dyaOrig="580" w14:anchorId="1DAC3C61">
                <v:shape id="_x0000_i1068" type="#_x0000_t75" style="width:119.25pt;height:29.25pt" o:ole="">
                  <v:imagedata r:id="rId102" o:title=""/>
                </v:shape>
                <o:OLEObject Type="Embed" ProgID="Equation.DSMT4" ShapeID="_x0000_i1068" DrawAspect="Content" ObjectID="_1538910532" r:id="rId103"/>
              </w:object>
            </w:r>
          </w:p>
          <w:p w14:paraId="2CEA4715" w14:textId="1C1C864B" w:rsidR="00D02474" w:rsidRPr="00265783" w:rsidRDefault="00D02474" w:rsidP="00B11D89">
            <w:pPr>
              <w:pStyle w:val="Pquestiontextpartsi"/>
            </w:pPr>
            <w:r w:rsidRPr="00265783">
              <w:rPr>
                <w:b/>
              </w:rPr>
              <w:t>(iii)</w:t>
            </w:r>
            <w:r>
              <w:t xml:space="preserve"> </w:t>
            </w:r>
            <w:r>
              <w:tab/>
              <w:t>E</w:t>
            </w:r>
            <w:r w:rsidRPr="00265783">
              <w:t>mployees not in any of the intersecting places (don</w:t>
            </w:r>
            <w:r>
              <w:t>’t forget outside</w:t>
            </w:r>
            <w:r w:rsidRPr="00265783">
              <w:t xml:space="preserve"> circles).</w:t>
            </w:r>
            <w:r>
              <w:br/>
              <w:t>Pr(no more than 1 skill)</w:t>
            </w:r>
            <w:r>
              <w:br/>
              <w:t xml:space="preserve">= </w:t>
            </w:r>
            <w:r w:rsidRPr="00C539C7">
              <w:rPr>
                <w:position w:val="-24"/>
              </w:rPr>
              <w:object w:dxaOrig="2280" w:dyaOrig="620" w14:anchorId="73952436">
                <v:shape id="_x0000_i1069" type="#_x0000_t75" style="width:113.65pt;height:30.4pt" o:ole="">
                  <v:imagedata r:id="rId104" o:title=""/>
                </v:shape>
                <o:OLEObject Type="Embed" ProgID="Equation.3" ShapeID="_x0000_i1069" DrawAspect="Content" ObjectID="_1538910533" r:id="rId105"/>
              </w:object>
            </w:r>
          </w:p>
          <w:p w14:paraId="7DC160B8" w14:textId="5F2FD7FE" w:rsidR="00D02474" w:rsidRDefault="00D02474" w:rsidP="00D02474">
            <w:pPr>
              <w:pStyle w:val="Pquestiontextpartsi"/>
            </w:pPr>
            <w:r w:rsidRPr="00265783">
              <w:rPr>
                <w:b/>
              </w:rPr>
              <w:t>(iv)</w:t>
            </w:r>
            <w:r>
              <w:t xml:space="preserve"> </w:t>
            </w:r>
            <w:r>
              <w:tab/>
              <w:t xml:space="preserve">Pr(exactly 1 skill) = </w:t>
            </w:r>
            <w:r w:rsidRPr="00C539C7">
              <w:rPr>
                <w:position w:val="-24"/>
              </w:rPr>
              <w:object w:dxaOrig="1840" w:dyaOrig="620" w14:anchorId="3B9B2DB1">
                <v:shape id="_x0000_i1070" type="#_x0000_t75" style="width:92.25pt;height:30.4pt" o:ole="">
                  <v:imagedata r:id="rId106" o:title=""/>
                </v:shape>
                <o:OLEObject Type="Embed" ProgID="Equation.3" ShapeID="_x0000_i1070" DrawAspect="Content" ObjectID="_1538910534" r:id="rId107"/>
              </w:object>
            </w:r>
          </w:p>
        </w:tc>
      </w:tr>
    </w:tbl>
    <w:p w14:paraId="09328E64" w14:textId="77777777" w:rsidR="00D02474" w:rsidRDefault="00D02474" w:rsidP="00D02474">
      <w:pPr>
        <w:pStyle w:val="Pquestiontextpartsa"/>
      </w:pPr>
      <w:r w:rsidRPr="00DE6E72">
        <w:rPr>
          <w:rStyle w:val="Cquestionpartlabelbold"/>
        </w:rPr>
        <w:lastRenderedPageBreak/>
        <w:t>(d)</w:t>
      </w:r>
      <w:r>
        <w:tab/>
        <w:t>Pr(WP given MYOB)</w:t>
      </w:r>
      <w:r>
        <w:br/>
      </w:r>
      <w:r>
        <w:rPr>
          <w:position w:val="-22"/>
        </w:rPr>
        <w:t xml:space="preserve">= </w:t>
      </w:r>
      <w:r w:rsidRPr="00C539C7">
        <w:rPr>
          <w:position w:val="-24"/>
        </w:rPr>
        <w:object w:dxaOrig="1359" w:dyaOrig="620" w14:anchorId="13A0C227">
          <v:shape id="_x0000_i1071" type="#_x0000_t75" style="width:68.65pt;height:30.4pt" o:ole="">
            <v:imagedata r:id="rId108" o:title=""/>
          </v:shape>
          <o:OLEObject Type="Embed" ProgID="Equation.3" ShapeID="_x0000_i1071" DrawAspect="Content" ObjectID="_1538910535" r:id="rId109"/>
        </w:object>
      </w:r>
      <w:r>
        <w:rPr>
          <w:position w:val="-22"/>
        </w:rPr>
        <w:br/>
      </w:r>
      <w:r>
        <w:t xml:space="preserve">= </w:t>
      </w:r>
      <w:r w:rsidRPr="00C539C7">
        <w:rPr>
          <w:position w:val="-24"/>
        </w:rPr>
        <w:object w:dxaOrig="360" w:dyaOrig="620" w14:anchorId="19450DE3">
          <v:shape id="_x0000_i1072" type="#_x0000_t75" style="width:18pt;height:30.4pt" o:ole="">
            <v:imagedata r:id="rId110" o:title=""/>
          </v:shape>
          <o:OLEObject Type="Embed" ProgID="Equation.3" ShapeID="_x0000_i1072" DrawAspect="Content" ObjectID="_1538910536" r:id="rId111"/>
        </w:object>
      </w:r>
    </w:p>
    <w:p w14:paraId="34A83857" w14:textId="10D2A6FE" w:rsidR="00C179FD" w:rsidRDefault="00C179FD" w:rsidP="00397D20">
      <w:pPr>
        <w:pStyle w:val="Pquestionheadingsx1stafterhead"/>
      </w:pPr>
    </w:p>
    <w:p w14:paraId="62A986B4" w14:textId="10B2C2AC" w:rsidR="00397D20" w:rsidRDefault="00296451" w:rsidP="00397D20">
      <w:pPr>
        <w:pStyle w:val="Pquestionheadingsx"/>
      </w:pPr>
      <w:r>
        <w:t>Question 25</w:t>
      </w:r>
      <w:r w:rsidR="00397D20" w:rsidRPr="00DF7F34">
        <w:tab/>
      </w:r>
      <w:r w:rsidR="00397D20">
        <w:rPr>
          <w:rStyle w:val="Cmarkslabel"/>
        </w:rPr>
        <w:t>7</w:t>
      </w:r>
      <w:r w:rsidR="00397D20" w:rsidRPr="00DF7F34">
        <w:rPr>
          <w:rStyle w:val="Cmarkslabel"/>
        </w:rPr>
        <w:t xml:space="preserve"> marks</w:t>
      </w:r>
      <w:r w:rsidR="00397D20" w:rsidRPr="00DF7F34">
        <w:tab/>
        <w:t>[</w:t>
      </w:r>
      <w:r w:rsidR="00397D20">
        <w:t>10.5</w:t>
      </w:r>
      <w:r w:rsidR="00397D20"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969"/>
      </w:tblGrid>
      <w:tr w:rsidR="00D02474" w14:paraId="4C2D9B42" w14:textId="77777777" w:rsidTr="00D02474">
        <w:tc>
          <w:tcPr>
            <w:tcW w:w="5070" w:type="dxa"/>
          </w:tcPr>
          <w:p w14:paraId="2A854474" w14:textId="77777777" w:rsidR="00D02474" w:rsidRDefault="00D02474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3973D56C" w14:textId="5E035B97" w:rsidR="00D02474" w:rsidRDefault="00D02474" w:rsidP="00D02474">
            <w:pPr>
              <w:pStyle w:val="Pquestiontextpartsa"/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2E23411A" wp14:editId="0A6BA0C5">
                  <wp:extent cx="2396376" cy="2114550"/>
                  <wp:effectExtent l="0" t="0" r="4445" b="0"/>
                  <wp:docPr id="238" name="Picture 238" descr="PM10_PR_SSb_11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PM10_PR_SSb_11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4681" cy="2121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6506C024" w14:textId="07CFD57F" w:rsidR="00D02474" w:rsidRPr="00260A59" w:rsidRDefault="00D02474" w:rsidP="00C179FD">
            <w:pPr>
              <w:pStyle w:val="Pquestiontextpartsai"/>
            </w:pPr>
            <w:r w:rsidRPr="009315A3">
              <w:rPr>
                <w:rStyle w:val="Cquestionpartlabelbold"/>
              </w:rPr>
              <w:t>(b)</w:t>
            </w:r>
            <w:r w:rsidRPr="009315A3">
              <w:rPr>
                <w:rStyle w:val="Cquestionpartlabelbold"/>
              </w:rPr>
              <w:tab/>
              <w:t>(i)</w:t>
            </w:r>
            <w:r>
              <w:tab/>
              <w:t>Pr(A and acceptable)</w:t>
            </w:r>
            <w:r>
              <w:br/>
              <w:t xml:space="preserve">= </w:t>
            </w:r>
            <w:r w:rsidRPr="00C97309">
              <w:t xml:space="preserve">0.45 </w:t>
            </w:r>
            <w:r w:rsidRPr="00C97309">
              <w:sym w:font="Symbol" w:char="F0B4"/>
            </w:r>
            <w:r>
              <w:t xml:space="preserve"> 0.85</w:t>
            </w:r>
            <w:r>
              <w:br/>
            </w:r>
            <w:r w:rsidRPr="00C97309">
              <w:t>= 0.3825</w:t>
            </w:r>
          </w:p>
          <w:p w14:paraId="4F0615C5" w14:textId="2110B8E8" w:rsidR="00D02474" w:rsidRPr="00260A59" w:rsidRDefault="00D02474" w:rsidP="00C179FD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>Pr(B and unacceptable)</w:t>
            </w:r>
            <w:r>
              <w:br/>
              <w:t xml:space="preserve">= </w:t>
            </w:r>
            <w:r w:rsidRPr="00C97309">
              <w:t xml:space="preserve">0.55 </w:t>
            </w:r>
            <w:r w:rsidRPr="00C97309">
              <w:sym w:font="Symbol" w:char="F0B4"/>
            </w:r>
            <w:r>
              <w:t xml:space="preserve"> 0.05</w:t>
            </w:r>
            <w:r>
              <w:br/>
            </w:r>
            <w:r w:rsidRPr="00C97309">
              <w:t>= 0.0275</w:t>
            </w:r>
          </w:p>
          <w:p w14:paraId="7E100586" w14:textId="2EB27342" w:rsidR="00D02474" w:rsidRDefault="00D02474" w:rsidP="004471E4">
            <w:pPr>
              <w:pStyle w:val="Pquestiontextpartsa"/>
            </w:pPr>
          </w:p>
        </w:tc>
      </w:tr>
    </w:tbl>
    <w:p w14:paraId="5945D7B1" w14:textId="77777777" w:rsidR="00D02474" w:rsidRDefault="00D02474" w:rsidP="00D02474">
      <w:pPr>
        <w:pStyle w:val="Pquestiontextpartsa"/>
      </w:pPr>
      <w:r w:rsidRPr="00DE6E72">
        <w:rPr>
          <w:rStyle w:val="Cquestionpartlabelbold"/>
        </w:rPr>
        <w:t>(c)</w:t>
      </w:r>
      <w:r>
        <w:tab/>
        <w:t>Pr(unacceptable)</w:t>
      </w:r>
      <w:r>
        <w:br/>
      </w:r>
      <w:r w:rsidRPr="00C97309">
        <w:t xml:space="preserve">= 0.45 </w:t>
      </w:r>
      <w:r w:rsidRPr="00C97309">
        <w:sym w:font="Symbol" w:char="F0B4"/>
      </w:r>
      <w:r w:rsidRPr="00C97309">
        <w:t xml:space="preserve"> 0.15 + 0.55 </w:t>
      </w:r>
      <w:r w:rsidRPr="00C97309">
        <w:sym w:font="Symbol" w:char="F0B4"/>
      </w:r>
      <w:r>
        <w:t xml:space="preserve"> 0.05</w:t>
      </w:r>
      <w:r>
        <w:br/>
        <w:t>= 0.0675 + 0.0275</w:t>
      </w:r>
      <w:r>
        <w:br/>
      </w:r>
      <w:r w:rsidRPr="00C97309">
        <w:t>= 0.095</w:t>
      </w:r>
    </w:p>
    <w:p w14:paraId="41DD8845" w14:textId="64897F35" w:rsidR="00D02474" w:rsidRDefault="00D02474" w:rsidP="00D02474">
      <w:pPr>
        <w:pStyle w:val="Pquestiontextpartsa"/>
      </w:pPr>
      <w:r>
        <w:tab/>
      </w:r>
      <w:r w:rsidRPr="00260A59">
        <w:t>P</w:t>
      </w:r>
      <w:r>
        <w:t>r(Machine A given unacceptable)</w:t>
      </w:r>
      <w:r>
        <w:br/>
      </w:r>
      <w:r w:rsidRPr="00930EBE">
        <w:rPr>
          <w:position w:val="-88"/>
        </w:rPr>
        <w:object w:dxaOrig="960" w:dyaOrig="1920" w14:anchorId="6AC1A5CA">
          <v:shape id="_x0000_i1073" type="#_x0000_t75" style="width:47.25pt;height:95.65pt" o:ole="">
            <v:imagedata r:id="rId113" o:title=""/>
          </v:shape>
          <o:OLEObject Type="Embed" ProgID="Equation.DSMT4" ShapeID="_x0000_i1073" DrawAspect="Content" ObjectID="_1538910537" r:id="rId114"/>
        </w:object>
      </w:r>
    </w:p>
    <w:p w14:paraId="7117DBA4" w14:textId="7DDC0ECF" w:rsidR="00C75B19" w:rsidRDefault="00C75B19" w:rsidP="00C75B19">
      <w:pPr>
        <w:pStyle w:val="Psectionresults"/>
      </w:pPr>
      <w:r>
        <w:t xml:space="preserve">Extended answer </w:t>
      </w:r>
      <w:r w:rsidR="00207281">
        <w:t>results: 17</w:t>
      </w:r>
    </w:p>
    <w:p w14:paraId="3B52275A" w14:textId="7E31061E" w:rsidR="00C75B19" w:rsidRPr="00002689" w:rsidRDefault="00207281" w:rsidP="00C75B19">
      <w:pPr>
        <w:pStyle w:val="Psectionresults"/>
      </w:pPr>
      <w:r>
        <w:t>TOTAL test results: 95</w:t>
      </w:r>
    </w:p>
    <w:sectPr w:rsidR="00C75B19" w:rsidRPr="00002689" w:rsidSect="00957E9E">
      <w:headerReference w:type="default" r:id="rId115"/>
      <w:footerReference w:type="default" r:id="rId116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79702DB" w14:textId="77777777" w:rsidR="00146C27" w:rsidRDefault="00146C27" w:rsidP="00B91E57">
      <w:r>
        <w:separator/>
      </w:r>
    </w:p>
  </w:endnote>
  <w:endnote w:type="continuationSeparator" w:id="0">
    <w:p w14:paraId="28414531" w14:textId="77777777" w:rsidR="00146C27" w:rsidRDefault="00146C2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660BAC" w:rsidRDefault="00660BAC" w:rsidP="00B91E57">
    <w:pPr>
      <w:pStyle w:val="Pfootertext"/>
    </w:pPr>
  </w:p>
  <w:p w14:paraId="7BA49A6F" w14:textId="77777777" w:rsidR="00660BAC" w:rsidRPr="00B91E57" w:rsidRDefault="00660BA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518B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2F6013" w14:textId="77777777" w:rsidR="00146C27" w:rsidRDefault="00146C27" w:rsidP="00B91E57">
      <w:r>
        <w:separator/>
      </w:r>
    </w:p>
  </w:footnote>
  <w:footnote w:type="continuationSeparator" w:id="0">
    <w:p w14:paraId="1AC58467" w14:textId="77777777" w:rsidR="00146C27" w:rsidRDefault="00146C2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3340E036" w:rsidR="00660BAC" w:rsidRPr="00B91E57" w:rsidRDefault="000935E5" w:rsidP="006937B7">
    <w:pPr>
      <w:pStyle w:val="Pheadertext"/>
    </w:pPr>
    <w:r>
      <w:t>Pearson Mathematics 10</w:t>
    </w:r>
    <w:r w:rsidR="00D02474">
      <w:t xml:space="preserve">–10A    Probability –– Test C </w:t>
    </w:r>
    <w:r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7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373C9"/>
    <w:rsid w:val="000407AC"/>
    <w:rsid w:val="00040ED7"/>
    <w:rsid w:val="00042FB7"/>
    <w:rsid w:val="00052D5F"/>
    <w:rsid w:val="00057492"/>
    <w:rsid w:val="00062A9B"/>
    <w:rsid w:val="00062B27"/>
    <w:rsid w:val="00064993"/>
    <w:rsid w:val="00066722"/>
    <w:rsid w:val="00072436"/>
    <w:rsid w:val="0007558F"/>
    <w:rsid w:val="00076BF9"/>
    <w:rsid w:val="00082AD0"/>
    <w:rsid w:val="00090B15"/>
    <w:rsid w:val="000935E5"/>
    <w:rsid w:val="00094B98"/>
    <w:rsid w:val="000B1576"/>
    <w:rsid w:val="000C2002"/>
    <w:rsid w:val="000C4CB1"/>
    <w:rsid w:val="000C6C56"/>
    <w:rsid w:val="000F230F"/>
    <w:rsid w:val="000F52E2"/>
    <w:rsid w:val="00114E72"/>
    <w:rsid w:val="001158EE"/>
    <w:rsid w:val="00121EAB"/>
    <w:rsid w:val="001249D4"/>
    <w:rsid w:val="00132BF6"/>
    <w:rsid w:val="00133398"/>
    <w:rsid w:val="00136289"/>
    <w:rsid w:val="00146C27"/>
    <w:rsid w:val="00153C7C"/>
    <w:rsid w:val="001605F8"/>
    <w:rsid w:val="00160C54"/>
    <w:rsid w:val="00180D86"/>
    <w:rsid w:val="00181C07"/>
    <w:rsid w:val="00182299"/>
    <w:rsid w:val="00193CEC"/>
    <w:rsid w:val="001A56FA"/>
    <w:rsid w:val="001B433F"/>
    <w:rsid w:val="001B6FA0"/>
    <w:rsid w:val="001C4DB3"/>
    <w:rsid w:val="001E116D"/>
    <w:rsid w:val="001E4DB7"/>
    <w:rsid w:val="001E5DE4"/>
    <w:rsid w:val="001E7C68"/>
    <w:rsid w:val="001F3D5E"/>
    <w:rsid w:val="00201EF5"/>
    <w:rsid w:val="00204A21"/>
    <w:rsid w:val="00207281"/>
    <w:rsid w:val="0022266F"/>
    <w:rsid w:val="00223001"/>
    <w:rsid w:val="002509BC"/>
    <w:rsid w:val="00257953"/>
    <w:rsid w:val="002635BA"/>
    <w:rsid w:val="00272CA1"/>
    <w:rsid w:val="002812B4"/>
    <w:rsid w:val="00292BC4"/>
    <w:rsid w:val="00294F7C"/>
    <w:rsid w:val="0029645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205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66A87"/>
    <w:rsid w:val="00374306"/>
    <w:rsid w:val="00376745"/>
    <w:rsid w:val="00381D82"/>
    <w:rsid w:val="0038683C"/>
    <w:rsid w:val="00387433"/>
    <w:rsid w:val="0039270F"/>
    <w:rsid w:val="00393ADE"/>
    <w:rsid w:val="00395572"/>
    <w:rsid w:val="00397D20"/>
    <w:rsid w:val="00397E9A"/>
    <w:rsid w:val="003A6EA1"/>
    <w:rsid w:val="003B3BBF"/>
    <w:rsid w:val="003C445D"/>
    <w:rsid w:val="003E3349"/>
    <w:rsid w:val="003E436B"/>
    <w:rsid w:val="003E78F3"/>
    <w:rsid w:val="004066D1"/>
    <w:rsid w:val="00412093"/>
    <w:rsid w:val="00413A15"/>
    <w:rsid w:val="00415779"/>
    <w:rsid w:val="004161B6"/>
    <w:rsid w:val="00420B07"/>
    <w:rsid w:val="0043058E"/>
    <w:rsid w:val="0043227F"/>
    <w:rsid w:val="00452041"/>
    <w:rsid w:val="00456CE0"/>
    <w:rsid w:val="00457310"/>
    <w:rsid w:val="0045738F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4F6AD5"/>
    <w:rsid w:val="005067E7"/>
    <w:rsid w:val="005216D8"/>
    <w:rsid w:val="0052478A"/>
    <w:rsid w:val="0052656A"/>
    <w:rsid w:val="00530D78"/>
    <w:rsid w:val="00533989"/>
    <w:rsid w:val="00554ECF"/>
    <w:rsid w:val="00561C8E"/>
    <w:rsid w:val="00564139"/>
    <w:rsid w:val="005644F4"/>
    <w:rsid w:val="005665F4"/>
    <w:rsid w:val="00567CE7"/>
    <w:rsid w:val="00571F02"/>
    <w:rsid w:val="00577F3C"/>
    <w:rsid w:val="00582BD5"/>
    <w:rsid w:val="0059291C"/>
    <w:rsid w:val="005A07A0"/>
    <w:rsid w:val="005A080D"/>
    <w:rsid w:val="005A6C19"/>
    <w:rsid w:val="005C1799"/>
    <w:rsid w:val="005C2DB7"/>
    <w:rsid w:val="005C43CF"/>
    <w:rsid w:val="005C6EE5"/>
    <w:rsid w:val="006045D9"/>
    <w:rsid w:val="00604D55"/>
    <w:rsid w:val="00606690"/>
    <w:rsid w:val="0060765D"/>
    <w:rsid w:val="00607F60"/>
    <w:rsid w:val="00617BEA"/>
    <w:rsid w:val="006315DD"/>
    <w:rsid w:val="00645878"/>
    <w:rsid w:val="00652315"/>
    <w:rsid w:val="00660BAC"/>
    <w:rsid w:val="00665AA1"/>
    <w:rsid w:val="0066782B"/>
    <w:rsid w:val="00673A91"/>
    <w:rsid w:val="006937B7"/>
    <w:rsid w:val="006B2DF9"/>
    <w:rsid w:val="006C4B2F"/>
    <w:rsid w:val="006D12B8"/>
    <w:rsid w:val="006D6A33"/>
    <w:rsid w:val="006D6A60"/>
    <w:rsid w:val="006D6B75"/>
    <w:rsid w:val="006E28FE"/>
    <w:rsid w:val="006E6CBD"/>
    <w:rsid w:val="006E7966"/>
    <w:rsid w:val="006E7B52"/>
    <w:rsid w:val="006F2BB6"/>
    <w:rsid w:val="006F48EB"/>
    <w:rsid w:val="0070464D"/>
    <w:rsid w:val="007048EC"/>
    <w:rsid w:val="00705331"/>
    <w:rsid w:val="00713EAF"/>
    <w:rsid w:val="00715815"/>
    <w:rsid w:val="007179FA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00E4"/>
    <w:rsid w:val="007D4058"/>
    <w:rsid w:val="007E224A"/>
    <w:rsid w:val="007E75CF"/>
    <w:rsid w:val="00802002"/>
    <w:rsid w:val="00814B1B"/>
    <w:rsid w:val="00817AEB"/>
    <w:rsid w:val="008226DD"/>
    <w:rsid w:val="00823BB8"/>
    <w:rsid w:val="008266C5"/>
    <w:rsid w:val="00826F54"/>
    <w:rsid w:val="00830A8D"/>
    <w:rsid w:val="00842378"/>
    <w:rsid w:val="008453BA"/>
    <w:rsid w:val="00851029"/>
    <w:rsid w:val="0085590A"/>
    <w:rsid w:val="0085608B"/>
    <w:rsid w:val="00857E45"/>
    <w:rsid w:val="00872A57"/>
    <w:rsid w:val="008807F5"/>
    <w:rsid w:val="00883D65"/>
    <w:rsid w:val="00887F5C"/>
    <w:rsid w:val="008A2708"/>
    <w:rsid w:val="008A627B"/>
    <w:rsid w:val="008A757E"/>
    <w:rsid w:val="008B2DF9"/>
    <w:rsid w:val="008B5883"/>
    <w:rsid w:val="008B5DC2"/>
    <w:rsid w:val="008C44CE"/>
    <w:rsid w:val="008D3E39"/>
    <w:rsid w:val="008E3A48"/>
    <w:rsid w:val="008F0DDC"/>
    <w:rsid w:val="008F0EC6"/>
    <w:rsid w:val="009017F2"/>
    <w:rsid w:val="009023C1"/>
    <w:rsid w:val="00913906"/>
    <w:rsid w:val="0091733C"/>
    <w:rsid w:val="009212AD"/>
    <w:rsid w:val="0092625F"/>
    <w:rsid w:val="009303E1"/>
    <w:rsid w:val="00930EBE"/>
    <w:rsid w:val="00934CAB"/>
    <w:rsid w:val="00935B41"/>
    <w:rsid w:val="0093734D"/>
    <w:rsid w:val="009437F9"/>
    <w:rsid w:val="009461B8"/>
    <w:rsid w:val="00950265"/>
    <w:rsid w:val="00950EEF"/>
    <w:rsid w:val="00950FFA"/>
    <w:rsid w:val="00957E9E"/>
    <w:rsid w:val="00962392"/>
    <w:rsid w:val="00976D13"/>
    <w:rsid w:val="009841D7"/>
    <w:rsid w:val="009A776D"/>
    <w:rsid w:val="009B1361"/>
    <w:rsid w:val="009B5AFD"/>
    <w:rsid w:val="009C1F04"/>
    <w:rsid w:val="009C3377"/>
    <w:rsid w:val="009C56D7"/>
    <w:rsid w:val="009D03D9"/>
    <w:rsid w:val="009F2FC5"/>
    <w:rsid w:val="009F75B3"/>
    <w:rsid w:val="00A17287"/>
    <w:rsid w:val="00A215AF"/>
    <w:rsid w:val="00A23D25"/>
    <w:rsid w:val="00A330E0"/>
    <w:rsid w:val="00A35659"/>
    <w:rsid w:val="00A37631"/>
    <w:rsid w:val="00A450C7"/>
    <w:rsid w:val="00A5299B"/>
    <w:rsid w:val="00A554E4"/>
    <w:rsid w:val="00A609BB"/>
    <w:rsid w:val="00A61D4A"/>
    <w:rsid w:val="00A66E55"/>
    <w:rsid w:val="00A702E3"/>
    <w:rsid w:val="00A74962"/>
    <w:rsid w:val="00A77F9C"/>
    <w:rsid w:val="00A807EE"/>
    <w:rsid w:val="00A822F0"/>
    <w:rsid w:val="00A92695"/>
    <w:rsid w:val="00AA25D9"/>
    <w:rsid w:val="00AA3E51"/>
    <w:rsid w:val="00AA455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0552E"/>
    <w:rsid w:val="00B11C16"/>
    <w:rsid w:val="00B11D89"/>
    <w:rsid w:val="00B12113"/>
    <w:rsid w:val="00B125B0"/>
    <w:rsid w:val="00B13718"/>
    <w:rsid w:val="00B170A3"/>
    <w:rsid w:val="00B21E3E"/>
    <w:rsid w:val="00B25421"/>
    <w:rsid w:val="00B31E6A"/>
    <w:rsid w:val="00B32D92"/>
    <w:rsid w:val="00B46721"/>
    <w:rsid w:val="00B526BE"/>
    <w:rsid w:val="00B632C3"/>
    <w:rsid w:val="00B6363F"/>
    <w:rsid w:val="00B63D7A"/>
    <w:rsid w:val="00B6458B"/>
    <w:rsid w:val="00B73321"/>
    <w:rsid w:val="00B74269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C6805"/>
    <w:rsid w:val="00BD08D5"/>
    <w:rsid w:val="00BD26E7"/>
    <w:rsid w:val="00BD3595"/>
    <w:rsid w:val="00BF14C7"/>
    <w:rsid w:val="00BF3E6F"/>
    <w:rsid w:val="00BF58C2"/>
    <w:rsid w:val="00BF678B"/>
    <w:rsid w:val="00C10D76"/>
    <w:rsid w:val="00C13F88"/>
    <w:rsid w:val="00C15226"/>
    <w:rsid w:val="00C163CD"/>
    <w:rsid w:val="00C166E6"/>
    <w:rsid w:val="00C1714A"/>
    <w:rsid w:val="00C179FD"/>
    <w:rsid w:val="00C227ED"/>
    <w:rsid w:val="00C41B73"/>
    <w:rsid w:val="00C5054A"/>
    <w:rsid w:val="00C50C69"/>
    <w:rsid w:val="00C51718"/>
    <w:rsid w:val="00C522B4"/>
    <w:rsid w:val="00C56D83"/>
    <w:rsid w:val="00C70821"/>
    <w:rsid w:val="00C75B19"/>
    <w:rsid w:val="00C75F4E"/>
    <w:rsid w:val="00C80BDE"/>
    <w:rsid w:val="00C9254A"/>
    <w:rsid w:val="00CA3831"/>
    <w:rsid w:val="00CA6F9E"/>
    <w:rsid w:val="00CB3D6D"/>
    <w:rsid w:val="00CC0D68"/>
    <w:rsid w:val="00CC6FFF"/>
    <w:rsid w:val="00CC7D1F"/>
    <w:rsid w:val="00CD00EA"/>
    <w:rsid w:val="00CE2D0B"/>
    <w:rsid w:val="00CE2DDA"/>
    <w:rsid w:val="00CF0C64"/>
    <w:rsid w:val="00CF4C57"/>
    <w:rsid w:val="00D01C11"/>
    <w:rsid w:val="00D02474"/>
    <w:rsid w:val="00D027D6"/>
    <w:rsid w:val="00D03976"/>
    <w:rsid w:val="00D169AD"/>
    <w:rsid w:val="00D306C4"/>
    <w:rsid w:val="00D32299"/>
    <w:rsid w:val="00D43956"/>
    <w:rsid w:val="00D45D65"/>
    <w:rsid w:val="00D460A5"/>
    <w:rsid w:val="00D476C7"/>
    <w:rsid w:val="00D50DA9"/>
    <w:rsid w:val="00D518DE"/>
    <w:rsid w:val="00D5254C"/>
    <w:rsid w:val="00D5788E"/>
    <w:rsid w:val="00D61055"/>
    <w:rsid w:val="00D6673C"/>
    <w:rsid w:val="00D747CC"/>
    <w:rsid w:val="00D817B5"/>
    <w:rsid w:val="00D83536"/>
    <w:rsid w:val="00D86D10"/>
    <w:rsid w:val="00D94C52"/>
    <w:rsid w:val="00DA3BBA"/>
    <w:rsid w:val="00DA6D73"/>
    <w:rsid w:val="00DB2FDA"/>
    <w:rsid w:val="00DC607C"/>
    <w:rsid w:val="00DD25FC"/>
    <w:rsid w:val="00DE113C"/>
    <w:rsid w:val="00DE11D7"/>
    <w:rsid w:val="00DE37F4"/>
    <w:rsid w:val="00DE3994"/>
    <w:rsid w:val="00DE45D5"/>
    <w:rsid w:val="00DE67DE"/>
    <w:rsid w:val="00E01186"/>
    <w:rsid w:val="00E01B2A"/>
    <w:rsid w:val="00E021E4"/>
    <w:rsid w:val="00E02483"/>
    <w:rsid w:val="00E02C5B"/>
    <w:rsid w:val="00E02FD2"/>
    <w:rsid w:val="00E10D96"/>
    <w:rsid w:val="00E12A8E"/>
    <w:rsid w:val="00E16138"/>
    <w:rsid w:val="00E2498A"/>
    <w:rsid w:val="00E42B3B"/>
    <w:rsid w:val="00E4401F"/>
    <w:rsid w:val="00E50C0D"/>
    <w:rsid w:val="00E522E3"/>
    <w:rsid w:val="00E56C69"/>
    <w:rsid w:val="00E66F4C"/>
    <w:rsid w:val="00E80255"/>
    <w:rsid w:val="00E804F6"/>
    <w:rsid w:val="00E85370"/>
    <w:rsid w:val="00E904DF"/>
    <w:rsid w:val="00E926CC"/>
    <w:rsid w:val="00E939F1"/>
    <w:rsid w:val="00E96EDA"/>
    <w:rsid w:val="00EA305E"/>
    <w:rsid w:val="00EA3341"/>
    <w:rsid w:val="00EB108E"/>
    <w:rsid w:val="00EC0922"/>
    <w:rsid w:val="00ED79FA"/>
    <w:rsid w:val="00EE2A13"/>
    <w:rsid w:val="00EE6019"/>
    <w:rsid w:val="00EE7C00"/>
    <w:rsid w:val="00EF30D8"/>
    <w:rsid w:val="00EF38CC"/>
    <w:rsid w:val="00EF6108"/>
    <w:rsid w:val="00F13CDF"/>
    <w:rsid w:val="00F1598F"/>
    <w:rsid w:val="00F16CD2"/>
    <w:rsid w:val="00F24B10"/>
    <w:rsid w:val="00F27140"/>
    <w:rsid w:val="00F279DF"/>
    <w:rsid w:val="00F41565"/>
    <w:rsid w:val="00F41913"/>
    <w:rsid w:val="00F45CC1"/>
    <w:rsid w:val="00F50EF6"/>
    <w:rsid w:val="00F518B7"/>
    <w:rsid w:val="00F5599A"/>
    <w:rsid w:val="00F769E4"/>
    <w:rsid w:val="00F80273"/>
    <w:rsid w:val="00F876F1"/>
    <w:rsid w:val="00F93270"/>
    <w:rsid w:val="00FA71CA"/>
    <w:rsid w:val="00FB077E"/>
    <w:rsid w:val="00FB4663"/>
    <w:rsid w:val="00FB7DE1"/>
    <w:rsid w:val="00FC2988"/>
    <w:rsid w:val="00FC2A4C"/>
    <w:rsid w:val="00FC39A0"/>
    <w:rsid w:val="00FD1FE1"/>
    <w:rsid w:val="00FD31BC"/>
    <w:rsid w:val="00FE3101"/>
    <w:rsid w:val="00FE47F1"/>
    <w:rsid w:val="00FE4B25"/>
    <w:rsid w:val="00FE6891"/>
    <w:rsid w:val="00FE6E25"/>
    <w:rsid w:val="00FE7278"/>
    <w:rsid w:val="00FF1B08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2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3.wmf"/><Relationship Id="rId112" Type="http://schemas.openxmlformats.org/officeDocument/2006/relationships/image" Target="media/image55.jpe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3.bin"/><Relationship Id="rId66" Type="http://schemas.openxmlformats.org/officeDocument/2006/relationships/image" Target="media/image31.emf"/><Relationship Id="rId74" Type="http://schemas.openxmlformats.org/officeDocument/2006/relationships/oleObject" Target="embeddings/oleObject30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0.emf"/><Relationship Id="rId69" Type="http://schemas.openxmlformats.org/officeDocument/2006/relationships/image" Target="media/image33.emf"/><Relationship Id="rId77" Type="http://schemas.openxmlformats.org/officeDocument/2006/relationships/image" Target="media/image37.e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13" Type="http://schemas.openxmlformats.org/officeDocument/2006/relationships/image" Target="media/image56.wmf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e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1.emf"/><Relationship Id="rId93" Type="http://schemas.openxmlformats.org/officeDocument/2006/relationships/image" Target="media/image45.wmf"/><Relationship Id="rId98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jpeg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wmf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6.emf"/><Relationship Id="rId83" Type="http://schemas.openxmlformats.org/officeDocument/2006/relationships/image" Target="media/image40.emf"/><Relationship Id="rId88" Type="http://schemas.openxmlformats.org/officeDocument/2006/relationships/oleObject" Target="embeddings/oleObject37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1.bin"/><Relationship Id="rId11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jpeg"/><Relationship Id="rId57" Type="http://schemas.openxmlformats.org/officeDocument/2006/relationships/image" Target="media/image26.emf"/><Relationship Id="rId106" Type="http://schemas.openxmlformats.org/officeDocument/2006/relationships/image" Target="media/image52.wmf"/><Relationship Id="rId114" Type="http://schemas.openxmlformats.org/officeDocument/2006/relationships/oleObject" Target="embeddings/oleObject49.bin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5.emf"/><Relationship Id="rId78" Type="http://schemas.openxmlformats.org/officeDocument/2006/relationships/oleObject" Target="embeddings/oleObject32.bin"/><Relationship Id="rId81" Type="http://schemas.openxmlformats.org/officeDocument/2006/relationships/image" Target="media/image39.e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microsoft.com/office/2007/relationships/hdphoto" Target="media/hdphoto2.wdp"/><Relationship Id="rId55" Type="http://schemas.openxmlformats.org/officeDocument/2006/relationships/image" Target="media/image25.e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emf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0</TotalTime>
  <Pages>7</Pages>
  <Words>1276</Words>
  <Characters>4633</Characters>
  <Application>Microsoft Office Word</Application>
  <DocSecurity>0</DocSecurity>
  <Lines>330</Lines>
  <Paragraphs>3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4</cp:revision>
  <cp:lastPrinted>2016-09-02T00:47:00Z</cp:lastPrinted>
  <dcterms:created xsi:type="dcterms:W3CDTF">2016-07-25T04:53:00Z</dcterms:created>
  <dcterms:modified xsi:type="dcterms:W3CDTF">2016-10-25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